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6" r:id="rId11"/>
    <p:sldId id="284" r:id="rId12"/>
    <p:sldId id="287" r:id="rId13"/>
    <p:sldId id="288" r:id="rId14"/>
    <p:sldId id="285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D4D4D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 varScale="1">
        <p:scale>
          <a:sx n="72" d="100"/>
          <a:sy n="72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chael\Documents\10_1425\VanderWaal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016025641025664"/>
          <c:y val="4.330312185297093E-2"/>
          <c:w val="0.85336538461538469"/>
          <c:h val="0.7341400557910096"/>
        </c:manualLayout>
      </c:layout>
      <c:scatterChart>
        <c:scatterStyle val="lineMarker"/>
        <c:ser>
          <c:idx val="0"/>
          <c:order val="0"/>
          <c:spPr>
            <a:ln w="2540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C$106:$C$500</c:f>
              <c:numCache>
                <c:formatCode>General</c:formatCode>
                <c:ptCount val="395"/>
                <c:pt idx="0">
                  <c:v>151.83065049614058</c:v>
                </c:pt>
                <c:pt idx="1">
                  <c:v>143.82195762175945</c:v>
                </c:pt>
                <c:pt idx="2">
                  <c:v>136.48198968566456</c:v>
                </c:pt>
                <c:pt idx="3">
                  <c:v>129.74764538198042</c:v>
                </c:pt>
                <c:pt idx="4">
                  <c:v>123.56272365629911</c:v>
                </c:pt>
                <c:pt idx="5">
                  <c:v>117.87705004482385</c:v>
                </c:pt>
                <c:pt idx="6">
                  <c:v>112.64572954953184</c:v>
                </c:pt>
                <c:pt idx="7">
                  <c:v>107.82850539134478</c:v>
                </c:pt>
                <c:pt idx="8">
                  <c:v>103.38920673157327</c:v>
                </c:pt>
                <c:pt idx="9">
                  <c:v>99.29527145369407</c:v>
                </c:pt>
                <c:pt idx="10">
                  <c:v>95.517332514267892</c:v>
                </c:pt>
                <c:pt idx="11">
                  <c:v>92.028858327390196</c:v>
                </c:pt>
                <c:pt idx="12">
                  <c:v>88.805839237103115</c:v>
                </c:pt>
                <c:pt idx="13">
                  <c:v>85.826513430965406</c:v>
                </c:pt>
                <c:pt idx="14">
                  <c:v>83.071126713488241</c:v>
                </c:pt>
                <c:pt idx="15">
                  <c:v>80.521721435965105</c:v>
                </c:pt>
                <c:pt idx="16">
                  <c:v>78.161950605311006</c:v>
                </c:pt>
                <c:pt idx="17">
                  <c:v>75.976913797426462</c:v>
                </c:pt>
                <c:pt idx="18">
                  <c:v>73.95301200304749</c:v>
                </c:pt>
                <c:pt idx="19">
                  <c:v>72.077818954260749</c:v>
                </c:pt>
                <c:pt idx="20">
                  <c:v>70.339966832503976</c:v>
                </c:pt>
                <c:pt idx="21">
                  <c:v>68.729044555753049</c:v>
                </c:pt>
                <c:pt idx="22">
                  <c:v>67.235507093335968</c:v>
                </c:pt>
                <c:pt idx="23">
                  <c:v>65.850594469211217</c:v>
                </c:pt>
                <c:pt idx="24">
                  <c:v>64.566259294986182</c:v>
                </c:pt>
                <c:pt idx="25">
                  <c:v>63.375101827676247</c:v>
                </c:pt>
                <c:pt idx="26">
                  <c:v>62.270311678514261</c:v>
                </c:pt>
                <c:pt idx="27">
                  <c:v>61.245615411584843</c:v>
                </c:pt>
                <c:pt idx="28">
                  <c:v>60.295229367610425</c:v>
                </c:pt>
                <c:pt idx="29">
                  <c:v>59.413817131323384</c:v>
                </c:pt>
                <c:pt idx="30">
                  <c:v>58.596451132545063</c:v>
                </c:pt>
                <c:pt idx="31">
                  <c:v>57.838577933082604</c:v>
                </c:pt>
                <c:pt idx="32">
                  <c:v>57.135986805263009</c:v>
                </c:pt>
                <c:pt idx="33">
                  <c:v>56.484781254565434</c:v>
                </c:pt>
                <c:pt idx="34">
                  <c:v>55.881353179396413</c:v>
                </c:pt>
                <c:pt idx="35">
                  <c:v>55.322359396433463</c:v>
                </c:pt>
                <c:pt idx="36">
                  <c:v>54.804700290871914</c:v>
                </c:pt>
                <c:pt idx="37">
                  <c:v>54.32550037795761</c:v>
                </c:pt>
                <c:pt idx="38">
                  <c:v>53.882090585902745</c:v>
                </c:pt>
                <c:pt idx="39">
                  <c:v>53.4719920911106</c:v>
                </c:pt>
                <c:pt idx="40">
                  <c:v>53.092901554958651</c:v>
                </c:pt>
                <c:pt idx="41">
                  <c:v>52.742677627536004</c:v>
                </c:pt>
                <c:pt idx="42">
                  <c:v>52.419328597984986</c:v>
                </c:pt>
                <c:pt idx="43">
                  <c:v>52.121001083693173</c:v>
                </c:pt>
                <c:pt idx="44">
                  <c:v>51.845969661739467</c:v>
                </c:pt>
                <c:pt idx="45">
                  <c:v>51.592627355884929</c:v>
                </c:pt>
                <c:pt idx="46">
                  <c:v>51.359476901185396</c:v>
                </c:pt>
                <c:pt idx="47">
                  <c:v>51.145122716106002</c:v>
                </c:pt>
                <c:pt idx="48">
                  <c:v>50.948263518973761</c:v>
                </c:pt>
                <c:pt idx="49">
                  <c:v>50.767685531802975</c:v>
                </c:pt>
                <c:pt idx="50">
                  <c:v>50.602256220058749</c:v>
                </c:pt>
                <c:pt idx="51">
                  <c:v>50.450918521873255</c:v>
                </c:pt>
                <c:pt idx="52">
                  <c:v>50.3126855246527</c:v>
                </c:pt>
                <c:pt idx="53">
                  <c:v>50.186635550980526</c:v>
                </c:pt>
                <c:pt idx="54">
                  <c:v>50.071907619278257</c:v>
                </c:pt>
                <c:pt idx="55">
                  <c:v>49.967697247882093</c:v>
                </c:pt>
                <c:pt idx="56">
                  <c:v>49.873252574062796</c:v>
                </c:pt>
                <c:pt idx="57">
                  <c:v>49.787870762103694</c:v>
                </c:pt>
                <c:pt idx="58">
                  <c:v>49.710894676879455</c:v>
                </c:pt>
                <c:pt idx="59">
                  <c:v>49.641709801478733</c:v>
                </c:pt>
                <c:pt idx="60">
                  <c:v>49.579741379310349</c:v>
                </c:pt>
                <c:pt idx="61">
                  <c:v>49.524451762846155</c:v>
                </c:pt>
                <c:pt idx="62">
                  <c:v>49.475337952704223</c:v>
                </c:pt>
                <c:pt idx="63">
                  <c:v>49.431929312177601</c:v>
                </c:pt>
                <c:pt idx="64">
                  <c:v>49.393785443589621</c:v>
                </c:pt>
                <c:pt idx="65">
                  <c:v>49.360494214005655</c:v>
                </c:pt>
                <c:pt idx="66">
                  <c:v>49.331669918881886</c:v>
                </c:pt>
                <c:pt idx="67">
                  <c:v>49.306951573182147</c:v>
                </c:pt>
                <c:pt idx="68">
                  <c:v>49.286001320359361</c:v>
                </c:pt>
                <c:pt idx="69">
                  <c:v>49.268502950385425</c:v>
                </c:pt>
                <c:pt idx="70">
                  <c:v>49.254160518731624</c:v>
                </c:pt>
                <c:pt idx="71">
                  <c:v>49.242697058855271</c:v>
                </c:pt>
                <c:pt idx="72">
                  <c:v>49.233853381344304</c:v>
                </c:pt>
                <c:pt idx="73">
                  <c:v>49.227386953417856</c:v>
                </c:pt>
                <c:pt idx="74">
                  <c:v>49.223070852976754</c:v>
                </c:pt>
                <c:pt idx="75">
                  <c:v>49.220692791854361</c:v>
                </c:pt>
                <c:pt idx="76">
                  <c:v>49.220054203334655</c:v>
                </c:pt>
                <c:pt idx="77">
                  <c:v>49.22096938938364</c:v>
                </c:pt>
                <c:pt idx="78">
                  <c:v>49.223264723392724</c:v>
                </c:pt>
                <c:pt idx="79">
                  <c:v>49.226777904550261</c:v>
                </c:pt>
                <c:pt idx="80">
                  <c:v>49.231357260253048</c:v>
                </c:pt>
                <c:pt idx="81">
                  <c:v>49.236861093238296</c:v>
                </c:pt>
                <c:pt idx="82">
                  <c:v>49.243157070365385</c:v>
                </c:pt>
                <c:pt idx="83">
                  <c:v>49.250121650203369</c:v>
                </c:pt>
                <c:pt idx="84">
                  <c:v>49.257639546791559</c:v>
                </c:pt>
                <c:pt idx="85">
                  <c:v>49.265603227130768</c:v>
                </c:pt>
                <c:pt idx="86">
                  <c:v>49.273912440143263</c:v>
                </c:pt>
                <c:pt idx="87">
                  <c:v>49.282473775001506</c:v>
                </c:pt>
                <c:pt idx="88">
                  <c:v>49.29120024687608</c:v>
                </c:pt>
                <c:pt idx="89">
                  <c:v>49.30001090829407</c:v>
                </c:pt>
                <c:pt idx="90">
                  <c:v>49.30883048442675</c:v>
                </c:pt>
                <c:pt idx="91">
                  <c:v>49.317589030743264</c:v>
                </c:pt>
                <c:pt idx="92">
                  <c:v>49.326221611578859</c:v>
                </c:pt>
                <c:pt idx="93">
                  <c:v>49.33466799826374</c:v>
                </c:pt>
                <c:pt idx="94">
                  <c:v>49.342872385557882</c:v>
                </c:pt>
                <c:pt idx="95">
                  <c:v>49.350783125217063</c:v>
                </c:pt>
                <c:pt idx="96">
                  <c:v>49.358352475602615</c:v>
                </c:pt>
                <c:pt idx="97">
                  <c:v>49.365536366315439</c:v>
                </c:pt>
                <c:pt idx="98">
                  <c:v>49.372294176908646</c:v>
                </c:pt>
                <c:pt idx="99">
                  <c:v>49.378588528794722</c:v>
                </c:pt>
                <c:pt idx="100">
                  <c:v>49.384385089521551</c:v>
                </c:pt>
                <c:pt idx="101">
                  <c:v>49.389652388649949</c:v>
                </c:pt>
                <c:pt idx="102">
                  <c:v>49.394361644511982</c:v>
                </c:pt>
                <c:pt idx="103">
                  <c:v>49.39848660118119</c:v>
                </c:pt>
                <c:pt idx="104">
                  <c:v>49.402003375026155</c:v>
                </c:pt>
                <c:pt idx="105">
                  <c:v>49.404890310262623</c:v>
                </c:pt>
                <c:pt idx="106">
                  <c:v>49.407127842955511</c:v>
                </c:pt>
                <c:pt idx="107">
                  <c:v>49.408698372958924</c:v>
                </c:pt>
                <c:pt idx="108">
                  <c:v>49.409586143314364</c:v>
                </c:pt>
                <c:pt idx="109">
                  <c:v>49.409777126659264</c:v>
                </c:pt>
                <c:pt idx="110">
                  <c:v>49.409258918224111</c:v>
                </c:pt>
                <c:pt idx="111">
                  <c:v>49.408020635026496</c:v>
                </c:pt>
                <c:pt idx="112">
                  <c:v>49.406052820892576</c:v>
                </c:pt>
                <c:pt idx="113">
                  <c:v>49.403347356960516</c:v>
                </c:pt>
                <c:pt idx="114">
                  <c:v>49.399897377342697</c:v>
                </c:pt>
                <c:pt idx="115">
                  <c:v>49.395697189642384</c:v>
                </c:pt>
                <c:pt idx="116">
                  <c:v>49.390742200040883</c:v>
                </c:pt>
                <c:pt idx="117">
                  <c:v>49.385028842686779</c:v>
                </c:pt>
                <c:pt idx="118">
                  <c:v>49.378554513138525</c:v>
                </c:pt>
                <c:pt idx="119">
                  <c:v>49.371317505622699</c:v>
                </c:pt>
                <c:pt idx="120">
                  <c:v>49.36331695388867</c:v>
                </c:pt>
                <c:pt idx="121">
                  <c:v>49.354552775450927</c:v>
                </c:pt>
                <c:pt idx="122">
                  <c:v>49.345025619025193</c:v>
                </c:pt>
                <c:pt idx="123">
                  <c:v>49.33473681497361</c:v>
                </c:pt>
                <c:pt idx="124">
                  <c:v>49.323688328588219</c:v>
                </c:pt>
                <c:pt idx="125">
                  <c:v>49.311882716049368</c:v>
                </c:pt>
                <c:pt idx="126">
                  <c:v>49.299323082907826</c:v>
                </c:pt>
                <c:pt idx="127">
                  <c:v>49.286013044946401</c:v>
                </c:pt>
                <c:pt idx="128">
                  <c:v>49.271956691287365</c:v>
                </c:pt>
                <c:pt idx="129">
                  <c:v>49.257158549617351</c:v>
                </c:pt>
                <c:pt idx="130">
                  <c:v>49.241623553411358</c:v>
                </c:pt>
                <c:pt idx="131">
                  <c:v>49.225357011043343</c:v>
                </c:pt>
                <c:pt idx="132">
                  <c:v>49.208364576676594</c:v>
                </c:pt>
                <c:pt idx="133">
                  <c:v>49.190652222835595</c:v>
                </c:pt>
                <c:pt idx="134">
                  <c:v>49.172226214563729</c:v>
                </c:pt>
                <c:pt idx="135">
                  <c:v>49.153093085079973</c:v>
                </c:pt>
                <c:pt idx="136">
                  <c:v>49.133259612849386</c:v>
                </c:pt>
                <c:pt idx="137">
                  <c:v>49.112732799990368</c:v>
                </c:pt>
                <c:pt idx="138">
                  <c:v>49.091519851943005</c:v>
                </c:pt>
                <c:pt idx="139">
                  <c:v>49.069628158329664</c:v>
                </c:pt>
                <c:pt idx="140">
                  <c:v>49.047065274941374</c:v>
                </c:pt>
                <c:pt idx="141">
                  <c:v>49.023838906787553</c:v>
                </c:pt>
                <c:pt idx="142">
                  <c:v>48.999956892150557</c:v>
                </c:pt>
                <c:pt idx="143">
                  <c:v>48.975427187589972</c:v>
                </c:pt>
                <c:pt idx="144">
                  <c:v>48.950257853843368</c:v>
                </c:pt>
                <c:pt idx="145">
                  <c:v>48.924457042575312</c:v>
                </c:pt>
                <c:pt idx="146">
                  <c:v>48.898032983926562</c:v>
                </c:pt>
                <c:pt idx="147">
                  <c:v>48.870993974821182</c:v>
                </c:pt>
                <c:pt idx="148">
                  <c:v>48.84334836798817</c:v>
                </c:pt>
                <c:pt idx="149">
                  <c:v>48.815104561659624</c:v>
                </c:pt>
                <c:pt idx="150">
                  <c:v>48.786270989907656</c:v>
                </c:pt>
                <c:pt idx="151">
                  <c:v>48.75685611358486</c:v>
                </c:pt>
                <c:pt idx="152">
                  <c:v>48.726868411836094</c:v>
                </c:pt>
                <c:pt idx="153">
                  <c:v>48.696316374148978</c:v>
                </c:pt>
                <c:pt idx="154">
                  <c:v>48.66520849291436</c:v>
                </c:pt>
                <c:pt idx="155">
                  <c:v>48.633553256468794</c:v>
                </c:pt>
                <c:pt idx="156">
                  <c:v>48.601359142591555</c:v>
                </c:pt>
                <c:pt idx="157">
                  <c:v>48.568634612432525</c:v>
                </c:pt>
                <c:pt idx="158">
                  <c:v>48.535388104846376</c:v>
                </c:pt>
                <c:pt idx="159">
                  <c:v>48.501628031110677</c:v>
                </c:pt>
                <c:pt idx="160">
                  <c:v>48.467362770007341</c:v>
                </c:pt>
                <c:pt idx="161">
                  <c:v>48.432600663246561</c:v>
                </c:pt>
                <c:pt idx="162">
                  <c:v>48.397350011215259</c:v>
                </c:pt>
                <c:pt idx="163">
                  <c:v>48.361619069030745</c:v>
                </c:pt>
                <c:pt idx="164">
                  <c:v>48.325416042884335</c:v>
                </c:pt>
                <c:pt idx="165">
                  <c:v>48.288749086657077</c:v>
                </c:pt>
                <c:pt idx="166">
                  <c:v>48.251626298793994</c:v>
                </c:pt>
                <c:pt idx="167">
                  <c:v>48.214055719421211</c:v>
                </c:pt>
                <c:pt idx="168">
                  <c:v>48.176045327692876</c:v>
                </c:pt>
                <c:pt idx="169">
                  <c:v>48.13760303935527</c:v>
                </c:pt>
                <c:pt idx="170">
                  <c:v>48.098736704515289</c:v>
                </c:pt>
                <c:pt idx="171">
                  <c:v>48.059454105601894</c:v>
                </c:pt>
                <c:pt idx="172">
                  <c:v>48.019762955510366</c:v>
                </c:pt>
                <c:pt idx="173">
                  <c:v>47.979670895917458</c:v>
                </c:pt>
                <c:pt idx="174">
                  <c:v>47.939185495759304</c:v>
                </c:pt>
                <c:pt idx="175">
                  <c:v>47.898314249861549</c:v>
                </c:pt>
                <c:pt idx="176">
                  <c:v>47.85706457771343</c:v>
                </c:pt>
                <c:pt idx="177">
                  <c:v>47.815443822378256</c:v>
                </c:pt>
                <c:pt idx="178">
                  <c:v>47.773459249529779</c:v>
                </c:pt>
                <c:pt idx="179">
                  <c:v>47.731118046610661</c:v>
                </c:pt>
                <c:pt idx="180">
                  <c:v>47.688427322103237</c:v>
                </c:pt>
                <c:pt idx="181">
                  <c:v>47.645394104906543</c:v>
                </c:pt>
                <c:pt idx="182">
                  <c:v>47.602025343813843</c:v>
                </c:pt>
                <c:pt idx="183">
                  <c:v>47.558327907084056</c:v>
                </c:pt>
                <c:pt idx="184">
                  <c:v>47.514308582101812</c:v>
                </c:pt>
                <c:pt idx="185">
                  <c:v>47.469974075120064</c:v>
                </c:pt>
                <c:pt idx="186">
                  <c:v>47.425331011081262</c:v>
                </c:pt>
                <c:pt idx="187">
                  <c:v>47.380385933510937</c:v>
                </c:pt>
                <c:pt idx="188">
                  <c:v>47.335145304480513</c:v>
                </c:pt>
                <c:pt idx="189">
                  <c:v>47.289615504633574</c:v>
                </c:pt>
                <c:pt idx="190">
                  <c:v>47.243802833272767</c:v>
                </c:pt>
                <c:pt idx="191">
                  <c:v>47.197713508502687</c:v>
                </c:pt>
                <c:pt idx="192">
                  <c:v>47.151353667425305</c:v>
                </c:pt>
                <c:pt idx="193">
                  <c:v>47.104729366384447</c:v>
                </c:pt>
                <c:pt idx="194">
                  <c:v>47.057846581255987</c:v>
                </c:pt>
                <c:pt idx="195">
                  <c:v>47.010711207781</c:v>
                </c:pt>
                <c:pt idx="196">
                  <c:v>46.96332906193792</c:v>
                </c:pt>
                <c:pt idx="197">
                  <c:v>46.915705880352334</c:v>
                </c:pt>
                <c:pt idx="198">
                  <c:v>46.867847320740708</c:v>
                </c:pt>
                <c:pt idx="199">
                  <c:v>46.819758962385862</c:v>
                </c:pt>
                <c:pt idx="200">
                  <c:v>46.771446306641835</c:v>
                </c:pt>
                <c:pt idx="201">
                  <c:v>46.722914777466059</c:v>
                </c:pt>
                <c:pt idx="202">
                  <c:v>46.674169721976547</c:v>
                </c:pt>
                <c:pt idx="203">
                  <c:v>46.625216411032035</c:v>
                </c:pt>
                <c:pt idx="204">
                  <c:v>46.576060039833465</c:v>
                </c:pt>
                <c:pt idx="205">
                  <c:v>46.526705728544819</c:v>
                </c:pt>
                <c:pt idx="206">
                  <c:v>46.477158522931312</c:v>
                </c:pt>
                <c:pt idx="207">
                  <c:v>46.4274233950145</c:v>
                </c:pt>
                <c:pt idx="208">
                  <c:v>46.377505243741325</c:v>
                </c:pt>
                <c:pt idx="209">
                  <c:v>46.327408895666359</c:v>
                </c:pt>
                <c:pt idx="210">
                  <c:v>46.277139105646413</c:v>
                </c:pt>
                <c:pt idx="211">
                  <c:v>46.226700557545257</c:v>
                </c:pt>
                <c:pt idx="212">
                  <c:v>46.176097864947906</c:v>
                </c:pt>
                <c:pt idx="213">
                  <c:v>46.125335571883461</c:v>
                </c:pt>
                <c:pt idx="214">
                  <c:v>46.074418153554497</c:v>
                </c:pt>
                <c:pt idx="215">
                  <c:v>46.023350017073582</c:v>
                </c:pt>
                <c:pt idx="216">
                  <c:v>45.972135502204189</c:v>
                </c:pt>
                <c:pt idx="217">
                  <c:v>45.920778882106667</c:v>
                </c:pt>
                <c:pt idx="218">
                  <c:v>45.869284364087399</c:v>
                </c:pt>
                <c:pt idx="219">
                  <c:v>45.817656090351043</c:v>
                </c:pt>
                <c:pt idx="220">
                  <c:v>45.765898138754494</c:v>
                </c:pt>
                <c:pt idx="221">
                  <c:v>45.714014523562327</c:v>
                </c:pt>
                <c:pt idx="222">
                  <c:v>45.662009196203336</c:v>
                </c:pt>
                <c:pt idx="223">
                  <c:v>45.609886046026446</c:v>
                </c:pt>
                <c:pt idx="224">
                  <c:v>45.557648901056844</c:v>
                </c:pt>
                <c:pt idx="225">
                  <c:v>45.505301528750579</c:v>
                </c:pt>
                <c:pt idx="226">
                  <c:v>45.452847636748025</c:v>
                </c:pt>
                <c:pt idx="227">
                  <c:v>45.400290873625359</c:v>
                </c:pt>
                <c:pt idx="228">
                  <c:v>45.347634829643162</c:v>
                </c:pt>
                <c:pt idx="229">
                  <c:v>45.294883037492951</c:v>
                </c:pt>
                <c:pt idx="230">
                  <c:v>45.242038973039868</c:v>
                </c:pt>
                <c:pt idx="231">
                  <c:v>45.189106056061917</c:v>
                </c:pt>
                <c:pt idx="232">
                  <c:v>45.136087650985999</c:v>
                </c:pt>
                <c:pt idx="233">
                  <c:v>45.082987067618717</c:v>
                </c:pt>
                <c:pt idx="234">
                  <c:v>45.029807561873398</c:v>
                </c:pt>
                <c:pt idx="235">
                  <c:v>44.976552336492233</c:v>
                </c:pt>
                <c:pt idx="236">
                  <c:v>44.92322454176319</c:v>
                </c:pt>
                <c:pt idx="237">
                  <c:v>44.869827276232257</c:v>
                </c:pt>
                <c:pt idx="238">
                  <c:v>44.816363587409668</c:v>
                </c:pt>
                <c:pt idx="239">
                  <c:v>44.762836472470966</c:v>
                </c:pt>
                <c:pt idx="240">
                  <c:v>44.709248878951875</c:v>
                </c:pt>
                <c:pt idx="241">
                  <c:v>44.655603705437798</c:v>
                </c:pt>
                <c:pt idx="242">
                  <c:v>44.601903802246845</c:v>
                </c:pt>
                <c:pt idx="243">
                  <c:v>44.548151972106602</c:v>
                </c:pt>
                <c:pt idx="244">
                  <c:v>44.494350970824769</c:v>
                </c:pt>
                <c:pt idx="245">
                  <c:v>44.440503507953174</c:v>
                </c:pt>
                <c:pt idx="246">
                  <c:v>44.386612247445768</c:v>
                </c:pt>
                <c:pt idx="247">
                  <c:v>44.332679808309081</c:v>
                </c:pt>
                <c:pt idx="248">
                  <c:v>44.278708765246854</c:v>
                </c:pt>
                <c:pt idx="249">
                  <c:v>44.224701649297522</c:v>
                </c:pt>
                <c:pt idx="250">
                  <c:v>44.170660948464914</c:v>
                </c:pt>
                <c:pt idx="251">
                  <c:v>44.116589108341977</c:v>
                </c:pt>
                <c:pt idx="252">
                  <c:v>44.06248853272816</c:v>
                </c:pt>
                <c:pt idx="253">
                  <c:v>44.008361584239026</c:v>
                </c:pt>
                <c:pt idx="254">
                  <c:v>43.954210584909625</c:v>
                </c:pt>
                <c:pt idx="255">
                  <c:v>43.900037816790508</c:v>
                </c:pt>
                <c:pt idx="256">
                  <c:v>43.845845522536955</c:v>
                </c:pt>
                <c:pt idx="257">
                  <c:v>43.791635905991036</c:v>
                </c:pt>
                <c:pt idx="258">
                  <c:v>43.737411132756861</c:v>
                </c:pt>
                <c:pt idx="259">
                  <c:v>43.68317333076876</c:v>
                </c:pt>
                <c:pt idx="260">
                  <c:v>43.628924590852478</c:v>
                </c:pt>
                <c:pt idx="261">
                  <c:v>43.574666967279533</c:v>
                </c:pt>
                <c:pt idx="262">
                  <c:v>43.520402478314459</c:v>
                </c:pt>
                <c:pt idx="263">
                  <c:v>43.466133106755208</c:v>
                </c:pt>
                <c:pt idx="264">
                  <c:v>43.411860800466542</c:v>
                </c:pt>
                <c:pt idx="265">
                  <c:v>43.357587472907177</c:v>
                </c:pt>
                <c:pt idx="266">
                  <c:v>43.303315003649104</c:v>
                </c:pt>
                <c:pt idx="267">
                  <c:v>43.249045238890758</c:v>
                </c:pt>
                <c:pt idx="268">
                  <c:v>43.194779991963422</c:v>
                </c:pt>
                <c:pt idx="269">
                  <c:v>43.140521043830866</c:v>
                </c:pt>
                <c:pt idx="270">
                  <c:v>43.086270143582105</c:v>
                </c:pt>
                <c:pt idx="271">
                  <c:v>43.032029008917782</c:v>
                </c:pt>
                <c:pt idx="272">
                  <c:v>42.977799326629892</c:v>
                </c:pt>
                <c:pt idx="273">
                  <c:v>42.923582753074903</c:v>
                </c:pt>
                <c:pt idx="274">
                  <c:v>42.869380914640779</c:v>
                </c:pt>
                <c:pt idx="275">
                  <c:v>42.815195408206954</c:v>
                </c:pt>
                <c:pt idx="276">
                  <c:v>42.761027801598544</c:v>
                </c:pt>
                <c:pt idx="277">
                  <c:v>42.706879634033982</c:v>
                </c:pt>
                <c:pt idx="278">
                  <c:v>42.652752416566287</c:v>
                </c:pt>
                <c:pt idx="279">
                  <c:v>42.598647632518507</c:v>
                </c:pt>
                <c:pt idx="280">
                  <c:v>42.544566737912689</c:v>
                </c:pt>
                <c:pt idx="281">
                  <c:v>42.490511161893025</c:v>
                </c:pt>
                <c:pt idx="282">
                  <c:v>42.436482307142796</c:v>
                </c:pt>
                <c:pt idx="283">
                  <c:v>42.382481550295417</c:v>
                </c:pt>
                <c:pt idx="284">
                  <c:v>42.328510242340045</c:v>
                </c:pt>
                <c:pt idx="285">
                  <c:v>42.274569709020206</c:v>
                </c:pt>
                <c:pt idx="286">
                  <c:v>42.220661251228258</c:v>
                </c:pt>
                <c:pt idx="287">
                  <c:v>42.166786145392926</c:v>
                </c:pt>
                <c:pt idx="288">
                  <c:v>42.112945643861572</c:v>
                </c:pt>
                <c:pt idx="289">
                  <c:v>42.059140975277174</c:v>
                </c:pt>
                <c:pt idx="290">
                  <c:v>42.005373344949575</c:v>
                </c:pt>
                <c:pt idx="291">
                  <c:v>41.951643935220972</c:v>
                </c:pt>
                <c:pt idx="292">
                  <c:v>41.897953905827059</c:v>
                </c:pt>
                <c:pt idx="293">
                  <c:v>41.844304394251495</c:v>
                </c:pt>
                <c:pt idx="294">
                  <c:v>41.790696516076331</c:v>
                </c:pt>
                <c:pt idx="295">
                  <c:v>41.737131365326405</c:v>
                </c:pt>
                <c:pt idx="296">
                  <c:v>41.683610014809318</c:v>
                </c:pt>
                <c:pt idx="297">
                  <c:v>41.63013351644986</c:v>
                </c:pt>
                <c:pt idx="298">
                  <c:v>41.576702901619541</c:v>
                </c:pt>
                <c:pt idx="299">
                  <c:v>41.523319181461616</c:v>
                </c:pt>
                <c:pt idx="300">
                  <c:v>41.469983347210622</c:v>
                </c:pt>
                <c:pt idx="301">
                  <c:v>41.416696370507644</c:v>
                </c:pt>
                <c:pt idx="302">
                  <c:v>41.363459203710505</c:v>
                </c:pt>
                <c:pt idx="303">
                  <c:v>41.310272780199625</c:v>
                </c:pt>
                <c:pt idx="304">
                  <c:v>41.257138014678922</c:v>
                </c:pt>
                <c:pt idx="305">
                  <c:v>41.204055803472372</c:v>
                </c:pt>
                <c:pt idx="306">
                  <c:v>41.151027024816223</c:v>
                </c:pt>
                <c:pt idx="307">
                  <c:v>41.098052539146593</c:v>
                </c:pt>
                <c:pt idx="308">
                  <c:v>41.045133189382454</c:v>
                </c:pt>
                <c:pt idx="309">
                  <c:v>40.992269801205055</c:v>
                </c:pt>
                <c:pt idx="310">
                  <c:v>40.939463183332307</c:v>
                </c:pt>
                <c:pt idx="311">
                  <c:v>40.886714127789737</c:v>
                </c:pt>
                <c:pt idx="312">
                  <c:v>40.834023410176421</c:v>
                </c:pt>
                <c:pt idx="313">
                  <c:v>40.781391789927916</c:v>
                </c:pt>
                <c:pt idx="314">
                  <c:v>40.728820010574211</c:v>
                </c:pt>
                <c:pt idx="315">
                  <c:v>40.676308799994331</c:v>
                </c:pt>
                <c:pt idx="316">
                  <c:v>40.623858870667021</c:v>
                </c:pt>
                <c:pt idx="317">
                  <c:v>40.571470919917175</c:v>
                </c:pt>
                <c:pt idx="318">
                  <c:v>40.519145630158945</c:v>
                </c:pt>
                <c:pt idx="319">
                  <c:v>40.466883669134774</c:v>
                </c:pt>
                <c:pt idx="320">
                  <c:v>40.414685690151195</c:v>
                </c:pt>
                <c:pt idx="321">
                  <c:v>40.36255233231045</c:v>
                </c:pt>
                <c:pt idx="322">
                  <c:v>40.310484220738836</c:v>
                </c:pt>
                <c:pt idx="323">
                  <c:v>40.258481966811843</c:v>
                </c:pt>
                <c:pt idx="324">
                  <c:v>40.206546168375112</c:v>
                </c:pt>
                <c:pt idx="325">
                  <c:v>40.15467740996251</c:v>
                </c:pt>
                <c:pt idx="326">
                  <c:v>40.102876263011041</c:v>
                </c:pt>
                <c:pt idx="327">
                  <c:v>40.051143286071436</c:v>
                </c:pt>
                <c:pt idx="328">
                  <c:v>39.999479025016797</c:v>
                </c:pt>
                <c:pt idx="329">
                  <c:v>39.947884013246956</c:v>
                </c:pt>
                <c:pt idx="330">
                  <c:v>39.896358771890597</c:v>
                </c:pt>
                <c:pt idx="331">
                  <c:v>39.844903810002975</c:v>
                </c:pt>
                <c:pt idx="332">
                  <c:v>39.793519624762162</c:v>
                </c:pt>
                <c:pt idx="333">
                  <c:v>39.742206701660855</c:v>
                </c:pt>
                <c:pt idx="334">
                  <c:v>39.690965514696174</c:v>
                </c:pt>
                <c:pt idx="335">
                  <c:v>39.639796526556005</c:v>
                </c:pt>
                <c:pt idx="336">
                  <c:v>39.588700188802356</c:v>
                </c:pt>
                <c:pt idx="337">
                  <c:v>39.537676942052627</c:v>
                </c:pt>
                <c:pt idx="338">
                  <c:v>39.486727216157021</c:v>
                </c:pt>
                <c:pt idx="339">
                  <c:v>39.435851430373987</c:v>
                </c:pt>
                <c:pt idx="340">
                  <c:v>39.385049993542644</c:v>
                </c:pt>
                <c:pt idx="341">
                  <c:v>39.334323304252571</c:v>
                </c:pt>
                <c:pt idx="342">
                  <c:v>39.28367175101075</c:v>
                </c:pt>
                <c:pt idx="343">
                  <c:v>39.233095712406353</c:v>
                </c:pt>
                <c:pt idx="344">
                  <c:v>39.182595557272506</c:v>
                </c:pt>
                <c:pt idx="345">
                  <c:v>39.132171644846004</c:v>
                </c:pt>
                <c:pt idx="346">
                  <c:v>39.081824324923851</c:v>
                </c:pt>
                <c:pt idx="347">
                  <c:v>39.031553938018313</c:v>
                </c:pt>
                <c:pt idx="348">
                  <c:v>38.981360815508644</c:v>
                </c:pt>
                <c:pt idx="349">
                  <c:v>38.931245279791042</c:v>
                </c:pt>
                <c:pt idx="350">
                  <c:v>38.881207644425999</c:v>
                </c:pt>
                <c:pt idx="351">
                  <c:v>38.831248214283391</c:v>
                </c:pt>
                <c:pt idx="352">
                  <c:v>38.781367285685434</c:v>
                </c:pt>
                <c:pt idx="353">
                  <c:v>38.731565146547311</c:v>
                </c:pt>
                <c:pt idx="354">
                  <c:v>38.681842076515451</c:v>
                </c:pt>
                <c:pt idx="355">
                  <c:v>38.632198347104193</c:v>
                </c:pt>
                <c:pt idx="356">
                  <c:v>38.582634221829402</c:v>
                </c:pt>
                <c:pt idx="357">
                  <c:v>38.533149956341148</c:v>
                </c:pt>
                <c:pt idx="358">
                  <c:v>38.483745798553286</c:v>
                </c:pt>
                <c:pt idx="359">
                  <c:v>38.434421988771604</c:v>
                </c:pt>
                <c:pt idx="360">
                  <c:v>38.385178759819809</c:v>
                </c:pt>
                <c:pt idx="361">
                  <c:v>38.336016337163528</c:v>
                </c:pt>
                <c:pt idx="362">
                  <c:v>38.286934939032449</c:v>
                </c:pt>
                <c:pt idx="363">
                  <c:v>38.237934776540449</c:v>
                </c:pt>
                <c:pt idx="364">
                  <c:v>38.18901605380394</c:v>
                </c:pt>
                <c:pt idx="365">
                  <c:v>38.140178968058372</c:v>
                </c:pt>
                <c:pt idx="366">
                  <c:v>38.091423709772755</c:v>
                </c:pt>
                <c:pt idx="367">
                  <c:v>38.042750462762797</c:v>
                </c:pt>
                <c:pt idx="368">
                  <c:v>37.994159404301641</c:v>
                </c:pt>
                <c:pt idx="369">
                  <c:v>37.945650705229525</c:v>
                </c:pt>
                <c:pt idx="370">
                  <c:v>37.897224530061344</c:v>
                </c:pt>
                <c:pt idx="371">
                  <c:v>37.848881037092596</c:v>
                </c:pt>
                <c:pt idx="372">
                  <c:v>37.800620378503936</c:v>
                </c:pt>
                <c:pt idx="373">
                  <c:v>37.752442700463391</c:v>
                </c:pt>
                <c:pt idx="374">
                  <c:v>37.704348143228032</c:v>
                </c:pt>
                <c:pt idx="375">
                  <c:v>37.656336841243125</c:v>
                </c:pt>
                <c:pt idx="376">
                  <c:v>37.608408923240304</c:v>
                </c:pt>
                <c:pt idx="377">
                  <c:v>37.560564512333926</c:v>
                </c:pt>
                <c:pt idx="378">
                  <c:v>37.512803726115962</c:v>
                </c:pt>
                <c:pt idx="379">
                  <c:v>37.465126676749605</c:v>
                </c:pt>
                <c:pt idx="380">
                  <c:v>37.417533471061112</c:v>
                </c:pt>
                <c:pt idx="381">
                  <c:v>37.370024210630547</c:v>
                </c:pt>
                <c:pt idx="382">
                  <c:v>37.322598991880874</c:v>
                </c:pt>
                <c:pt idx="383">
                  <c:v>37.275257906165471</c:v>
                </c:pt>
                <c:pt idx="384">
                  <c:v>37.228001039854995</c:v>
                </c:pt>
                <c:pt idx="385">
                  <c:v>37.18082847442205</c:v>
                </c:pt>
                <c:pt idx="386">
                  <c:v>37.133740286525239</c:v>
                </c:pt>
                <c:pt idx="387">
                  <c:v>37.086736548091103</c:v>
                </c:pt>
                <c:pt idx="388">
                  <c:v>37.039817326395813</c:v>
                </c:pt>
                <c:pt idx="389">
                  <c:v>36.992982684144621</c:v>
                </c:pt>
                <c:pt idx="390">
                  <c:v>36.946232679550761</c:v>
                </c:pt>
                <c:pt idx="391">
                  <c:v>36.89956736641259</c:v>
                </c:pt>
                <c:pt idx="392">
                  <c:v>36.852986794190095</c:v>
                </c:pt>
                <c:pt idx="393">
                  <c:v>36.806491008079576</c:v>
                </c:pt>
                <c:pt idx="394">
                  <c:v>36.760080049087655</c:v>
                </c:pt>
              </c:numCache>
            </c:numRef>
          </c:yVal>
        </c:ser>
        <c:ser>
          <c:idx val="1"/>
          <c:order val="1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D$106:$D$500</c:f>
              <c:numCache>
                <c:formatCode>General</c:formatCode>
                <c:ptCount val="395"/>
                <c:pt idx="0">
                  <c:v>197.58588754134462</c:v>
                </c:pt>
                <c:pt idx="1">
                  <c:v>188.34985461746751</c:v>
                </c:pt>
                <c:pt idx="2">
                  <c:v>179.84667098138016</c:v>
                </c:pt>
                <c:pt idx="3">
                  <c:v>172.00833784633889</c:v>
                </c:pt>
                <c:pt idx="4">
                  <c:v>164.77424302074778</c:v>
                </c:pt>
                <c:pt idx="5">
                  <c:v>158.09022833939747</c:v>
                </c:pt>
                <c:pt idx="6">
                  <c:v>151.90779199040225</c:v>
                </c:pt>
                <c:pt idx="7">
                  <c:v>146.18340372775862</c:v>
                </c:pt>
                <c:pt idx="8">
                  <c:v>140.87791495198883</c:v>
                </c:pt>
                <c:pt idx="9">
                  <c:v>135.95604883885326</c:v>
                </c:pt>
                <c:pt idx="10">
                  <c:v>131.38595827053419</c:v>
                </c:pt>
                <c:pt idx="11">
                  <c:v>127.13884140691637</c:v>
                </c:pt>
                <c:pt idx="12">
                  <c:v>123.18860642848664</c:v>
                </c:pt>
                <c:pt idx="13">
                  <c:v>119.51157836603034</c:v>
                </c:pt>
                <c:pt idx="14">
                  <c:v>116.08624206750574</c:v>
                </c:pt>
                <c:pt idx="15">
                  <c:v>112.89301628775911</c:v>
                </c:pt>
                <c:pt idx="16">
                  <c:v>109.91405466039899</c:v>
                </c:pt>
                <c:pt idx="17">
                  <c:v>107.13306995358261</c:v>
                </c:pt>
                <c:pt idx="18">
                  <c:v>104.53517854689412</c:v>
                </c:pt>
                <c:pt idx="19">
                  <c:v>102.10676251431859</c:v>
                </c:pt>
                <c:pt idx="20">
                  <c:v>99.835347074152864</c:v>
                </c:pt>
                <c:pt idx="21">
                  <c:v>97.709491483127366</c:v>
                </c:pt>
                <c:pt idx="22">
                  <c:v>95.718691719279661</c:v>
                </c:pt>
                <c:pt idx="23">
                  <c:v>93.853293524541755</c:v>
                </c:pt>
                <c:pt idx="24">
                  <c:v>92.104414570367624</c:v>
                </c:pt>
                <c:pt idx="25">
                  <c:v>90.463874673629178</c:v>
                </c:pt>
                <c:pt idx="26">
                  <c:v>88.924133130023478</c:v>
                </c:pt>
                <c:pt idx="27">
                  <c:v>87.478232352166216</c:v>
                </c:pt>
                <c:pt idx="28">
                  <c:v>86.11974710252008</c:v>
                </c:pt>
                <c:pt idx="29">
                  <c:v>84.842738699950829</c:v>
                </c:pt>
                <c:pt idx="30">
                  <c:v>83.641713655176375</c:v>
                </c:pt>
                <c:pt idx="31">
                  <c:v>82.511586256507087</c:v>
                </c:pt>
                <c:pt idx="32">
                  <c:v>81.447644684583537</c:v>
                </c:pt>
                <c:pt idx="33">
                  <c:v>80.445520284588596</c:v>
                </c:pt>
                <c:pt idx="34">
                  <c:v>79.501159667728857</c:v>
                </c:pt>
                <c:pt idx="35">
                  <c:v>78.610799351540081</c:v>
                </c:pt>
                <c:pt idx="36">
                  <c:v>77.770942681574681</c:v>
                </c:pt>
                <c:pt idx="37">
                  <c:v>76.978338805905125</c:v>
                </c:pt>
                <c:pt idx="38">
                  <c:v>76.229963499203791</c:v>
                </c:pt>
                <c:pt idx="39">
                  <c:v>75.523001655403888</c:v>
                </c:pt>
                <c:pt idx="40">
                  <c:v>74.854831287522828</c:v>
                </c:pt>
                <c:pt idx="41">
                  <c:v>74.223008890475896</c:v>
                </c:pt>
                <c:pt idx="42">
                  <c:v>73.625256037944055</c:v>
                </c:pt>
                <c:pt idx="43">
                  <c:v>73.059447097820325</c:v>
                </c:pt>
                <c:pt idx="44">
                  <c:v>72.523597962686097</c:v>
                </c:pt>
                <c:pt idx="45">
                  <c:v>72.015855702341582</c:v>
                </c:pt>
                <c:pt idx="46">
                  <c:v>71.534489054807196</c:v>
                </c:pt>
                <c:pt idx="47">
                  <c:v>71.077879680563171</c:v>
                </c:pt>
                <c:pt idx="48">
                  <c:v>70.644514112234319</c:v>
                </c:pt>
                <c:pt idx="49">
                  <c:v>70.232976338557094</c:v>
                </c:pt>
                <c:pt idx="50">
                  <c:v>69.841940967393015</c:v>
                </c:pt>
                <c:pt idx="51">
                  <c:v>69.470166917840203</c:v>
                </c:pt>
                <c:pt idx="52">
                  <c:v>69.11649159624308</c:v>
                </c:pt>
                <c:pt idx="53">
                  <c:v>68.779825515138242</c:v>
                </c:pt>
                <c:pt idx="54">
                  <c:v>68.459147317993356</c:v>
                </c:pt>
                <c:pt idx="55">
                  <c:v>68.153499176015302</c:v>
                </c:pt>
                <c:pt idx="56">
                  <c:v>67.861982526381766</c:v>
                </c:pt>
                <c:pt idx="57">
                  <c:v>67.583754124024708</c:v>
                </c:pt>
                <c:pt idx="58">
                  <c:v>67.318022381588818</c:v>
                </c:pt>
                <c:pt idx="59">
                  <c:v>67.064043974442626</c:v>
                </c:pt>
                <c:pt idx="60">
                  <c:v>66.821120689655189</c:v>
                </c:pt>
                <c:pt idx="61">
                  <c:v>66.588596499688308</c:v>
                </c:pt>
                <c:pt idx="62">
                  <c:v>66.365854843221072</c:v>
                </c:pt>
                <c:pt idx="63">
                  <c:v>66.152316097028375</c:v>
                </c:pt>
                <c:pt idx="64">
                  <c:v>65.947435224203943</c:v>
                </c:pt>
                <c:pt idx="65">
                  <c:v>65.750699585253685</c:v>
                </c:pt>
                <c:pt idx="66">
                  <c:v>65.56162689971886</c:v>
                </c:pt>
                <c:pt idx="67">
                  <c:v>65.379763347000832</c:v>
                </c:pt>
                <c:pt idx="68">
                  <c:v>65.204681796001793</c:v>
                </c:pt>
                <c:pt idx="69">
                  <c:v>65.035980154032742</c:v>
                </c:pt>
                <c:pt idx="70">
                  <c:v>64.873279826221207</c:v>
                </c:pt>
                <c:pt idx="71">
                  <c:v>64.716224277348999</c:v>
                </c:pt>
                <c:pt idx="72">
                  <c:v>64.564477688695632</c:v>
                </c:pt>
                <c:pt idx="73">
                  <c:v>64.41772370305182</c:v>
                </c:pt>
                <c:pt idx="74">
                  <c:v>64.275664251598386</c:v>
                </c:pt>
                <c:pt idx="75">
                  <c:v>64.138018456843497</c:v>
                </c:pt>
                <c:pt idx="76">
                  <c:v>64.004521606255906</c:v>
                </c:pt>
                <c:pt idx="77">
                  <c:v>63.874924191643458</c:v>
                </c:pt>
                <c:pt idx="78">
                  <c:v>63.748991009707026</c:v>
                </c:pt>
                <c:pt idx="79">
                  <c:v>63.626500319539865</c:v>
                </c:pt>
                <c:pt idx="80">
                  <c:v>63.50724305316664</c:v>
                </c:pt>
                <c:pt idx="81">
                  <c:v>63.391022075502974</c:v>
                </c:pt>
                <c:pt idx="82">
                  <c:v>63.277651490385644</c:v>
                </c:pt>
                <c:pt idx="83">
                  <c:v>63.16695598957299</c:v>
                </c:pt>
                <c:pt idx="84">
                  <c:v>63.05877024183647</c:v>
                </c:pt>
                <c:pt idx="85">
                  <c:v>62.952938319479017</c:v>
                </c:pt>
                <c:pt idx="86">
                  <c:v>62.849313159802996</c:v>
                </c:pt>
                <c:pt idx="87">
                  <c:v>62.747756059232458</c:v>
                </c:pt>
                <c:pt idx="88">
                  <c:v>62.648136197954294</c:v>
                </c:pt>
                <c:pt idx="89">
                  <c:v>62.550330193096094</c:v>
                </c:pt>
                <c:pt idx="90">
                  <c:v>62.454221678598358</c:v>
                </c:pt>
                <c:pt idx="91">
                  <c:v>62.359700910064475</c:v>
                </c:pt>
                <c:pt idx="92">
                  <c:v>62.2666643929945</c:v>
                </c:pt>
                <c:pt idx="93">
                  <c:v>62.175014532917203</c:v>
                </c:pt>
                <c:pt idx="94">
                  <c:v>62.084659306036826</c:v>
                </c:pt>
                <c:pt idx="95">
                  <c:v>61.99551194910503</c:v>
                </c:pt>
                <c:pt idx="96">
                  <c:v>61.907490667317163</c:v>
                </c:pt>
                <c:pt idx="97">
                  <c:v>61.820518359112555</c:v>
                </c:pt>
                <c:pt idx="98">
                  <c:v>61.734522356831228</c:v>
                </c:pt>
                <c:pt idx="99">
                  <c:v>61.649434182254197</c:v>
                </c:pt>
                <c:pt idx="100">
                  <c:v>61.565189316113894</c:v>
                </c:pt>
                <c:pt idx="101">
                  <c:v>61.481726980724495</c:v>
                </c:pt>
                <c:pt idx="102">
                  <c:v>61.398989934937212</c:v>
                </c:pt>
                <c:pt idx="103">
                  <c:v>61.316924280675721</c:v>
                </c:pt>
                <c:pt idx="104">
                  <c:v>61.235479280358362</c:v>
                </c:pt>
                <c:pt idx="105">
                  <c:v>61.154607184554834</c:v>
                </c:pt>
                <c:pt idx="106">
                  <c:v>61.07426306926979</c:v>
                </c:pt>
                <c:pt idx="107">
                  <c:v>60.994404682283253</c:v>
                </c:pt>
                <c:pt idx="108">
                  <c:v>60.914992298013551</c:v>
                </c:pt>
                <c:pt idx="109">
                  <c:v>60.83598858040375</c:v>
                </c:pt>
                <c:pt idx="110">
                  <c:v>60.757358453362158</c:v>
                </c:pt>
                <c:pt idx="111">
                  <c:v>60.679068978318199</c:v>
                </c:pt>
                <c:pt idx="112">
                  <c:v>60.601089238480931</c:v>
                </c:pt>
                <c:pt idx="113">
                  <c:v>60.523390229414993</c:v>
                </c:pt>
                <c:pt idx="114">
                  <c:v>60.445944755570004</c:v>
                </c:pt>
                <c:pt idx="115">
                  <c:v>60.368727332424058</c:v>
                </c:pt>
                <c:pt idx="116">
                  <c:v>60.291714093920561</c:v>
                </c:pt>
                <c:pt idx="117">
                  <c:v>60.214882704899736</c:v>
                </c:pt>
                <c:pt idx="118">
                  <c:v>60.13821227824095</c:v>
                </c:pt>
                <c:pt idx="119">
                  <c:v>60.061683296452152</c:v>
                </c:pt>
                <c:pt idx="120">
                  <c:v>59.985277537456597</c:v>
                </c:pt>
                <c:pt idx="121">
                  <c:v>59.908978004342075</c:v>
                </c:pt>
                <c:pt idx="122">
                  <c:v>59.832768858853314</c:v>
                </c:pt>
                <c:pt idx="123">
                  <c:v>59.756635358419118</c:v>
                </c:pt>
                <c:pt idx="124">
                  <c:v>59.680563796519351</c:v>
                </c:pt>
                <c:pt idx="125">
                  <c:v>59.604541446208096</c:v>
                </c:pt>
                <c:pt idx="126">
                  <c:v>59.5285565066199</c:v>
                </c:pt>
                <c:pt idx="127">
                  <c:v>59.452598052295741</c:v>
                </c:pt>
                <c:pt idx="128">
                  <c:v>59.37665598517588</c:v>
                </c:pt>
                <c:pt idx="129">
                  <c:v>59.300720989113984</c:v>
                </c:pt>
                <c:pt idx="130">
                  <c:v>59.224784486776805</c:v>
                </c:pt>
                <c:pt idx="131">
                  <c:v>59.14883859880041</c:v>
                </c:pt>
                <c:pt idx="132">
                  <c:v>59.072876105081626</c:v>
                </c:pt>
                <c:pt idx="133">
                  <c:v>58.996890408090778</c:v>
                </c:pt>
                <c:pt idx="134">
                  <c:v>58.92087549809672</c:v>
                </c:pt>
                <c:pt idx="135">
                  <c:v>58.844825920203725</c:v>
                </c:pt>
                <c:pt idx="136">
                  <c:v>58.768736743102508</c:v>
                </c:pt>
                <c:pt idx="137">
                  <c:v>58.692603529445591</c:v>
                </c:pt>
                <c:pt idx="138">
                  <c:v>58.616422307761226</c:v>
                </c:pt>
                <c:pt idx="139">
                  <c:v>58.540189545823949</c:v>
                </c:pt>
                <c:pt idx="140">
                  <c:v>58.463902125406548</c:v>
                </c:pt>
                <c:pt idx="141">
                  <c:v>58.387557318339873</c:v>
                </c:pt>
                <c:pt idx="142">
                  <c:v>58.311152763813077</c:v>
                </c:pt>
                <c:pt idx="143">
                  <c:v>58.234686446849196</c:v>
                </c:pt>
                <c:pt idx="144">
                  <c:v>58.15815667789488</c:v>
                </c:pt>
                <c:pt idx="145">
                  <c:v>58.081562073466706</c:v>
                </c:pt>
                <c:pt idx="146">
                  <c:v>58.004901537799725</c:v>
                </c:pt>
                <c:pt idx="147">
                  <c:v>57.928174245445362</c:v>
                </c:pt>
                <c:pt idx="148">
                  <c:v>57.85137962477134</c:v>
                </c:pt>
                <c:pt idx="149">
                  <c:v>57.774517342315988</c:v>
                </c:pt>
                <c:pt idx="150">
                  <c:v>57.697587287953596</c:v>
                </c:pt>
                <c:pt idx="151">
                  <c:v>57.620589560829643</c:v>
                </c:pt>
                <c:pt idx="152">
                  <c:v>57.543524456025558</c:v>
                </c:pt>
                <c:pt idx="153">
                  <c:v>57.466392451917294</c:v>
                </c:pt>
                <c:pt idx="154">
                  <c:v>57.389194198190779</c:v>
                </c:pt>
                <c:pt idx="155">
                  <c:v>57.311930504482113</c:v>
                </c:pt>
                <c:pt idx="156">
                  <c:v>57.234602329610446</c:v>
                </c:pt>
                <c:pt idx="157">
                  <c:v>57.157210771372895</c:v>
                </c:pt>
                <c:pt idx="158">
                  <c:v>57.079757056874385</c:v>
                </c:pt>
                <c:pt idx="159">
                  <c:v>57.002242533363855</c:v>
                </c:pt>
                <c:pt idx="160">
                  <c:v>56.924668659552843</c:v>
                </c:pt>
                <c:pt idx="161">
                  <c:v>56.847036997390944</c:v>
                </c:pt>
                <c:pt idx="162">
                  <c:v>56.769349204275606</c:v>
                </c:pt>
                <c:pt idx="163">
                  <c:v>56.691607025674649</c:v>
                </c:pt>
                <c:pt idx="164">
                  <c:v>56.613812288140963</c:v>
                </c:pt>
                <c:pt idx="165">
                  <c:v>56.535966892698397</c:v>
                </c:pt>
                <c:pt idx="166">
                  <c:v>56.458072808582429</c:v>
                </c:pt>
                <c:pt idx="167">
                  <c:v>56.380132067315714</c:v>
                </c:pt>
                <c:pt idx="168">
                  <c:v>56.302146757103451</c:v>
                </c:pt>
                <c:pt idx="169">
                  <c:v>56.224119017531414</c:v>
                </c:pt>
                <c:pt idx="170">
                  <c:v>56.146051034552102</c:v>
                </c:pt>
                <c:pt idx="171">
                  <c:v>56.0679450357447</c:v>
                </c:pt>
                <c:pt idx="172">
                  <c:v>55.989803285834945</c:v>
                </c:pt>
                <c:pt idx="173">
                  <c:v>55.911628082461796</c:v>
                </c:pt>
                <c:pt idx="174">
                  <c:v>55.833421752179326</c:v>
                </c:pt>
                <c:pt idx="175">
                  <c:v>55.755186646680912</c:v>
                </c:pt>
                <c:pt idx="176">
                  <c:v>55.676925139236005</c:v>
                </c:pt>
                <c:pt idx="177">
                  <c:v>55.598639621328012</c:v>
                </c:pt>
                <c:pt idx="178">
                  <c:v>55.520332499483061</c:v>
                </c:pt>
                <c:pt idx="179">
                  <c:v>55.442006192281404</c:v>
                </c:pt>
                <c:pt idx="180">
                  <c:v>55.363663127540597</c:v>
                </c:pt>
                <c:pt idx="181">
                  <c:v>55.285305739663528</c:v>
                </c:pt>
                <c:pt idx="182">
                  <c:v>55.206936467141645</c:v>
                </c:pt>
                <c:pt idx="183">
                  <c:v>55.128557750207008</c:v>
                </c:pt>
                <c:pt idx="184">
                  <c:v>55.050172028624402</c:v>
                </c:pt>
                <c:pt idx="185">
                  <c:v>54.971781739617477</c:v>
                </c:pt>
                <c:pt idx="186">
                  <c:v>54.893389315921986</c:v>
                </c:pt>
                <c:pt idx="187">
                  <c:v>54.814997183958795</c:v>
                </c:pt>
                <c:pt idx="188">
                  <c:v>54.736607762122752</c:v>
                </c:pt>
                <c:pt idx="189">
                  <c:v>54.658223459179027</c:v>
                </c:pt>
                <c:pt idx="190">
                  <c:v>54.579846672763608</c:v>
                </c:pt>
                <c:pt idx="191">
                  <c:v>54.501479787981737</c:v>
                </c:pt>
                <c:pt idx="192">
                  <c:v>54.423125176098885</c:v>
                </c:pt>
                <c:pt idx="193">
                  <c:v>54.344785193320924</c:v>
                </c:pt>
                <c:pt idx="194">
                  <c:v>54.266462179657971</c:v>
                </c:pt>
                <c:pt idx="195">
                  <c:v>54.188158457867452</c:v>
                </c:pt>
                <c:pt idx="196">
                  <c:v>54.109876332473469</c:v>
                </c:pt>
                <c:pt idx="197">
                  <c:v>54.03161808885713</c:v>
                </c:pt>
                <c:pt idx="198">
                  <c:v>53.95338599241564</c:v>
                </c:pt>
                <c:pt idx="199">
                  <c:v>53.875182287785378</c:v>
                </c:pt>
                <c:pt idx="200">
                  <c:v>53.797009198126503</c:v>
                </c:pt>
                <c:pt idx="201">
                  <c:v>53.718868924465383</c:v>
                </c:pt>
                <c:pt idx="202">
                  <c:v>53.640763645092179</c:v>
                </c:pt>
                <c:pt idx="203">
                  <c:v>53.562695515010624</c:v>
                </c:pt>
                <c:pt idx="204">
                  <c:v>53.48466666543689</c:v>
                </c:pt>
                <c:pt idx="205">
                  <c:v>53.406679203345824</c:v>
                </c:pt>
                <c:pt idx="206">
                  <c:v>53.328735211060746</c:v>
                </c:pt>
                <c:pt idx="207">
                  <c:v>53.250836745885962</c:v>
                </c:pt>
                <c:pt idx="208">
                  <c:v>53.172985839778669</c:v>
                </c:pt>
                <c:pt idx="209">
                  <c:v>53.095184499058405</c:v>
                </c:pt>
                <c:pt idx="210">
                  <c:v>53.017434704152166</c:v>
                </c:pt>
                <c:pt idx="211">
                  <c:v>52.939738409373135</c:v>
                </c:pt>
                <c:pt idx="212">
                  <c:v>52.862097542731057</c:v>
                </c:pt>
                <c:pt idx="213">
                  <c:v>52.784514005773026</c:v>
                </c:pt>
                <c:pt idx="214">
                  <c:v>52.706989673452185</c:v>
                </c:pt>
                <c:pt idx="215">
                  <c:v>52.629526394023614</c:v>
                </c:pt>
                <c:pt idx="216">
                  <c:v>52.55212598896496</c:v>
                </c:pt>
                <c:pt idx="217">
                  <c:v>52.474790252921572</c:v>
                </c:pt>
                <c:pt idx="218">
                  <c:v>52.397520953673705</c:v>
                </c:pt>
                <c:pt idx="219">
                  <c:v>52.320319832124845</c:v>
                </c:pt>
                <c:pt idx="220">
                  <c:v>52.243188602309985</c:v>
                </c:pt>
                <c:pt idx="221">
                  <c:v>52.166128951423062</c:v>
                </c:pt>
                <c:pt idx="222">
                  <c:v>52.089142539861378</c:v>
                </c:pt>
                <c:pt idx="223">
                  <c:v>52.012231001287155</c:v>
                </c:pt>
                <c:pt idx="224">
                  <c:v>51.935395942704325</c:v>
                </c:pt>
                <c:pt idx="225">
                  <c:v>51.858638944549739</c:v>
                </c:pt>
                <c:pt idx="226">
                  <c:v>51.781961560798642</c:v>
                </c:pt>
                <c:pt idx="227">
                  <c:v>51.705365319082681</c:v>
                </c:pt>
                <c:pt idx="228">
                  <c:v>51.628851720819242</c:v>
                </c:pt>
                <c:pt idx="229">
                  <c:v>51.55242224135305</c:v>
                </c:pt>
                <c:pt idx="230">
                  <c:v>51.476078330107583</c:v>
                </c:pt>
                <c:pt idx="231">
                  <c:v>51.3998214107461</c:v>
                </c:pt>
                <c:pt idx="232">
                  <c:v>51.323652881342333</c:v>
                </c:pt>
                <c:pt idx="233">
                  <c:v>51.247574114558759</c:v>
                </c:pt>
                <c:pt idx="234">
                  <c:v>51.171586457833136</c:v>
                </c:pt>
                <c:pt idx="235">
                  <c:v>51.095691233572765</c:v>
                </c:pt>
                <c:pt idx="236">
                  <c:v>51.019889739353907</c:v>
                </c:pt>
                <c:pt idx="237">
                  <c:v>50.944183248129271</c:v>
                </c:pt>
                <c:pt idx="238">
                  <c:v>50.868573008439313</c:v>
                </c:pt>
                <c:pt idx="239">
                  <c:v>50.793060244630183</c:v>
                </c:pt>
                <c:pt idx="240">
                  <c:v>50.717646157075457</c:v>
                </c:pt>
                <c:pt idx="241">
                  <c:v>50.642331922402612</c:v>
                </c:pt>
                <c:pt idx="242">
                  <c:v>50.567118693723067</c:v>
                </c:pt>
                <c:pt idx="243">
                  <c:v>50.492007600866245</c:v>
                </c:pt>
                <c:pt idx="244">
                  <c:v>50.416999750616313</c:v>
                </c:pt>
                <c:pt idx="245">
                  <c:v>50.342096226952052</c:v>
                </c:pt>
                <c:pt idx="246">
                  <c:v>50.267298091288751</c:v>
                </c:pt>
                <c:pt idx="247">
                  <c:v>50.192606382723099</c:v>
                </c:pt>
                <c:pt idx="248">
                  <c:v>50.118022118279114</c:v>
                </c:pt>
                <c:pt idx="249">
                  <c:v>50.043546293156197</c:v>
                </c:pt>
                <c:pt idx="250">
                  <c:v>49.96917988097853</c:v>
                </c:pt>
                <c:pt idx="251">
                  <c:v>49.894923834045123</c:v>
                </c:pt>
                <c:pt idx="252">
                  <c:v>49.820779083581492</c:v>
                </c:pt>
                <c:pt idx="253">
                  <c:v>49.746746539991229</c:v>
                </c:pt>
                <c:pt idx="254">
                  <c:v>49.672827093108594</c:v>
                </c:pt>
                <c:pt idx="255">
                  <c:v>49.599021612451061</c:v>
                </c:pt>
                <c:pt idx="256">
                  <c:v>49.525330947472007</c:v>
                </c:pt>
                <c:pt idx="257">
                  <c:v>49.451755927813146</c:v>
                </c:pt>
                <c:pt idx="258">
                  <c:v>49.378297363557415</c:v>
                </c:pt>
                <c:pt idx="259">
                  <c:v>49.304956045480175</c:v>
                </c:pt>
                <c:pt idx="260">
                  <c:v>49.231732745301009</c:v>
                </c:pt>
                <c:pt idx="261">
                  <c:v>49.158628215934023</c:v>
                </c:pt>
                <c:pt idx="262">
                  <c:v>49.085643191738079</c:v>
                </c:pt>
                <c:pt idx="263">
                  <c:v>49.012778388765362</c:v>
                </c:pt>
                <c:pt idx="264">
                  <c:v>48.940034505008995</c:v>
                </c:pt>
                <c:pt idx="265">
                  <c:v>48.867412220650202</c:v>
                </c:pt>
                <c:pt idx="266">
                  <c:v>48.794912198303095</c:v>
                </c:pt>
                <c:pt idx="267">
                  <c:v>48.72253508325899</c:v>
                </c:pt>
                <c:pt idx="268">
                  <c:v>48.650281503728863</c:v>
                </c:pt>
                <c:pt idx="269">
                  <c:v>48.578152071084538</c:v>
                </c:pt>
                <c:pt idx="270">
                  <c:v>48.506147380097723</c:v>
                </c:pt>
                <c:pt idx="271">
                  <c:v>48.434268009178105</c:v>
                </c:pt>
                <c:pt idx="272">
                  <c:v>48.362514520609359</c:v>
                </c:pt>
                <c:pt idx="273">
                  <c:v>48.290887460783097</c:v>
                </c:pt>
                <c:pt idx="274">
                  <c:v>48.219387360431654</c:v>
                </c:pt>
                <c:pt idx="275">
                  <c:v>48.148014734858222</c:v>
                </c:pt>
                <c:pt idx="276">
                  <c:v>48.076770084165489</c:v>
                </c:pt>
                <c:pt idx="277">
                  <c:v>48.005653893482396</c:v>
                </c:pt>
                <c:pt idx="278">
                  <c:v>47.934666633188392</c:v>
                </c:pt>
                <c:pt idx="279">
                  <c:v>47.863808759136091</c:v>
                </c:pt>
                <c:pt idx="280">
                  <c:v>47.793080712871628</c:v>
                </c:pt>
                <c:pt idx="281">
                  <c:v>47.722482921852723</c:v>
                </c:pt>
                <c:pt idx="282">
                  <c:v>47.652015799665101</c:v>
                </c:pt>
                <c:pt idx="283">
                  <c:v>47.581679746236318</c:v>
                </c:pt>
                <c:pt idx="284">
                  <c:v>47.511475148047509</c:v>
                </c:pt>
                <c:pt idx="285">
                  <c:v>47.441402378342893</c:v>
                </c:pt>
                <c:pt idx="286">
                  <c:v>47.37146179733719</c:v>
                </c:pt>
                <c:pt idx="287">
                  <c:v>47.301653752420876</c:v>
                </c:pt>
                <c:pt idx="288">
                  <c:v>47.2319785783626</c:v>
                </c:pt>
                <c:pt idx="289">
                  <c:v>47.162436597510343</c:v>
                </c:pt>
                <c:pt idx="290">
                  <c:v>47.093028119989398</c:v>
                </c:pt>
                <c:pt idx="291">
                  <c:v>47.023753443898578</c:v>
                </c:pt>
                <c:pt idx="292">
                  <c:v>46.954612855504145</c:v>
                </c:pt>
                <c:pt idx="293">
                  <c:v>46.885606629431294</c:v>
                </c:pt>
                <c:pt idx="294">
                  <c:v>46.816735028853358</c:v>
                </c:pt>
                <c:pt idx="295">
                  <c:v>46.747998305678969</c:v>
                </c:pt>
                <c:pt idx="296">
                  <c:v>46.679396700736852</c:v>
                </c:pt>
                <c:pt idx="297">
                  <c:v>46.610930443958232</c:v>
                </c:pt>
                <c:pt idx="298">
                  <c:v>46.542599754557187</c:v>
                </c:pt>
                <c:pt idx="299">
                  <c:v>46.474404841208667</c:v>
                </c:pt>
                <c:pt idx="300">
                  <c:v>46.406345902224331</c:v>
                </c:pt>
                <c:pt idx="301">
                  <c:v>46.338423125725882</c:v>
                </c:pt>
                <c:pt idx="302">
                  <c:v>46.270636689816705</c:v>
                </c:pt>
                <c:pt idx="303">
                  <c:v>46.202986762750911</c:v>
                </c:pt>
                <c:pt idx="304">
                  <c:v>46.135473503100201</c:v>
                </c:pt>
                <c:pt idx="305">
                  <c:v>46.068097059918664</c:v>
                </c:pt>
                <c:pt idx="306">
                  <c:v>46.000857572905524</c:v>
                </c:pt>
                <c:pt idx="307">
                  <c:v>45.933755172565391</c:v>
                </c:pt>
                <c:pt idx="308">
                  <c:v>45.866789980366519</c:v>
                </c:pt>
                <c:pt idx="309">
                  <c:v>45.799962108897361</c:v>
                </c:pt>
                <c:pt idx="310">
                  <c:v>45.733271662020115</c:v>
                </c:pt>
                <c:pt idx="311">
                  <c:v>45.666718735023117</c:v>
                </c:pt>
                <c:pt idx="312">
                  <c:v>45.600303414770451</c:v>
                </c:pt>
                <c:pt idx="313">
                  <c:v>45.534025779850026</c:v>
                </c:pt>
                <c:pt idx="314">
                  <c:v>45.467885900719196</c:v>
                </c:pt>
                <c:pt idx="315">
                  <c:v>45.401883839848537</c:v>
                </c:pt>
                <c:pt idx="316">
                  <c:v>45.336019651863772</c:v>
                </c:pt>
                <c:pt idx="317">
                  <c:v>45.270293383685285</c:v>
                </c:pt>
                <c:pt idx="318">
                  <c:v>45.204705074666059</c:v>
                </c:pt>
                <c:pt idx="319">
                  <c:v>45.139254756727645</c:v>
                </c:pt>
                <c:pt idx="320">
                  <c:v>45.073942454493846</c:v>
                </c:pt>
                <c:pt idx="321">
                  <c:v>45.008768185422831</c:v>
                </c:pt>
                <c:pt idx="322">
                  <c:v>44.943731959937224</c:v>
                </c:pt>
                <c:pt idx="323">
                  <c:v>44.878833781552409</c:v>
                </c:pt>
                <c:pt idx="324">
                  <c:v>44.814073647002807</c:v>
                </c:pt>
                <c:pt idx="325">
                  <c:v>44.749451546366444</c:v>
                </c:pt>
                <c:pt idx="326">
                  <c:v>44.684967463187633</c:v>
                </c:pt>
                <c:pt idx="327">
                  <c:v>44.620621374598187</c:v>
                </c:pt>
                <c:pt idx="328">
                  <c:v>44.556413251435998</c:v>
                </c:pt>
                <c:pt idx="329">
                  <c:v>44.49234305836309</c:v>
                </c:pt>
                <c:pt idx="330">
                  <c:v>44.428410753980813</c:v>
                </c:pt>
                <c:pt idx="331">
                  <c:v>44.36461629094395</c:v>
                </c:pt>
                <c:pt idx="332">
                  <c:v>44.300959616073101</c:v>
                </c:pt>
                <c:pt idx="333">
                  <c:v>44.23744067046502</c:v>
                </c:pt>
                <c:pt idx="334">
                  <c:v>44.174059389601645</c:v>
                </c:pt>
                <c:pt idx="335">
                  <c:v>44.110815703457504</c:v>
                </c:pt>
                <c:pt idx="336">
                  <c:v>44.047709536605097</c:v>
                </c:pt>
                <c:pt idx="337">
                  <c:v>43.984740808319224</c:v>
                </c:pt>
                <c:pt idx="338">
                  <c:v>43.921909432679399</c:v>
                </c:pt>
                <c:pt idx="339">
                  <c:v>43.859215318670742</c:v>
                </c:pt>
                <c:pt idx="340">
                  <c:v>43.796658370283403</c:v>
                </c:pt>
                <c:pt idx="341">
                  <c:v>43.734238486610494</c:v>
                </c:pt>
                <c:pt idx="342">
                  <c:v>43.671955561944444</c:v>
                </c:pt>
                <c:pt idx="343">
                  <c:v>43.609809485871864</c:v>
                </c:pt>
                <c:pt idx="344">
                  <c:v>43.547800143366949</c:v>
                </c:pt>
                <c:pt idx="345">
                  <c:v>43.485927414883726</c:v>
                </c:pt>
                <c:pt idx="346">
                  <c:v>43.424191176446264</c:v>
                </c:pt>
                <c:pt idx="347">
                  <c:v>43.362591299738192</c:v>
                </c:pt>
                <c:pt idx="348">
                  <c:v>43.301127652190218</c:v>
                </c:pt>
                <c:pt idx="349">
                  <c:v>43.239800097066805</c:v>
                </c:pt>
                <c:pt idx="350">
                  <c:v>43.17860849355101</c:v>
                </c:pt>
                <c:pt idx="351">
                  <c:v>43.117552696828362</c:v>
                </c:pt>
                <c:pt idx="352">
                  <c:v>43.056632558169241</c:v>
                </c:pt>
                <c:pt idx="353">
                  <c:v>42.995847925010104</c:v>
                </c:pt>
                <c:pt idx="354">
                  <c:v>42.93519864103326</c:v>
                </c:pt>
                <c:pt idx="355">
                  <c:v>42.874684546245376</c:v>
                </c:pt>
                <c:pt idx="356">
                  <c:v>42.814305477055228</c:v>
                </c:pt>
                <c:pt idx="357">
                  <c:v>42.754061266349247</c:v>
                </c:pt>
                <c:pt idx="358">
                  <c:v>42.693951743566991</c:v>
                </c:pt>
                <c:pt idx="359">
                  <c:v>42.633976734774457</c:v>
                </c:pt>
                <c:pt idx="360">
                  <c:v>42.574136062736926</c:v>
                </c:pt>
                <c:pt idx="361">
                  <c:v>42.514429546990335</c:v>
                </c:pt>
                <c:pt idx="362">
                  <c:v>42.454857003911386</c:v>
                </c:pt>
                <c:pt idx="363">
                  <c:v>42.39541824678691</c:v>
                </c:pt>
                <c:pt idx="364">
                  <c:v>42.336113085881479</c:v>
                </c:pt>
                <c:pt idx="365">
                  <c:v>42.276941328504954</c:v>
                </c:pt>
                <c:pt idx="366">
                  <c:v>42.217902779077718</c:v>
                </c:pt>
                <c:pt idx="367">
                  <c:v>42.158997239196026</c:v>
                </c:pt>
                <c:pt idx="368">
                  <c:v>42.100224507695273</c:v>
                </c:pt>
                <c:pt idx="369">
                  <c:v>42.041584380713118</c:v>
                </c:pt>
                <c:pt idx="370">
                  <c:v>41.983076651750821</c:v>
                </c:pt>
                <c:pt idx="371">
                  <c:v>41.924701111734166</c:v>
                </c:pt>
                <c:pt idx="372">
                  <c:v>41.866457549073147</c:v>
                </c:pt>
                <c:pt idx="373">
                  <c:v>41.808345749720623</c:v>
                </c:pt>
                <c:pt idx="374">
                  <c:v>41.750365497230135</c:v>
                </c:pt>
                <c:pt idx="375">
                  <c:v>41.692516572812863</c:v>
                </c:pt>
                <c:pt idx="376">
                  <c:v>41.634798755393192</c:v>
                </c:pt>
                <c:pt idx="377">
                  <c:v>41.577211821664143</c:v>
                </c:pt>
                <c:pt idx="378">
                  <c:v>41.519755546141091</c:v>
                </c:pt>
                <c:pt idx="379">
                  <c:v>41.462429701214994</c:v>
                </c:pt>
                <c:pt idx="380">
                  <c:v>41.405234057205043</c:v>
                </c:pt>
                <c:pt idx="381">
                  <c:v>41.348168382409746</c:v>
                </c:pt>
                <c:pt idx="382">
                  <c:v>41.291232443157512</c:v>
                </c:pt>
                <c:pt idx="383">
                  <c:v>41.23442600385674</c:v>
                </c:pt>
                <c:pt idx="384">
                  <c:v>41.177748827044454</c:v>
                </c:pt>
                <c:pt idx="385">
                  <c:v>41.121200673434593</c:v>
                </c:pt>
                <c:pt idx="386">
                  <c:v>41.064781301965198</c:v>
                </c:pt>
                <c:pt idx="387">
                  <c:v>41.008490469844993</c:v>
                </c:pt>
                <c:pt idx="388">
                  <c:v>40.952327932599232</c:v>
                </c:pt>
                <c:pt idx="389">
                  <c:v>40.896293444114505</c:v>
                </c:pt>
                <c:pt idx="390">
                  <c:v>40.840386756683117</c:v>
                </c:pt>
                <c:pt idx="391">
                  <c:v>40.784607621046526</c:v>
                </c:pt>
                <c:pt idx="392">
                  <c:v>40.728955786438199</c:v>
                </c:pt>
                <c:pt idx="393">
                  <c:v>40.673431000625229</c:v>
                </c:pt>
                <c:pt idx="394">
                  <c:v>40.618033009950352</c:v>
                </c:pt>
              </c:numCache>
            </c:numRef>
          </c:yVal>
        </c:ser>
        <c:ser>
          <c:idx val="2"/>
          <c:order val="2"/>
          <c:spPr>
            <a:ln w="25400">
              <a:solidFill>
                <a:schemeClr val="tx2">
                  <a:lumMod val="75000"/>
                </a:schemeClr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18E-2</c:v>
                </c:pt>
                <c:pt idx="3">
                  <c:v>5.1500000000000025E-2</c:v>
                </c:pt>
                <c:pt idx="4">
                  <c:v>5.2000000000000046E-2</c:v>
                </c:pt>
                <c:pt idx="5">
                  <c:v>5.2500000000000054E-2</c:v>
                </c:pt>
                <c:pt idx="6">
                  <c:v>5.3000000000000033E-2</c:v>
                </c:pt>
                <c:pt idx="7">
                  <c:v>5.3500000000000027E-2</c:v>
                </c:pt>
                <c:pt idx="8">
                  <c:v>5.4000000000000055E-2</c:v>
                </c:pt>
                <c:pt idx="9">
                  <c:v>5.4500000000000062E-2</c:v>
                </c:pt>
                <c:pt idx="10">
                  <c:v>5.5000000000000063E-2</c:v>
                </c:pt>
                <c:pt idx="11">
                  <c:v>5.5500000000000042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65E-2</c:v>
                </c:pt>
                <c:pt idx="15">
                  <c:v>5.7500000000000044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66E-2</c:v>
                </c:pt>
                <c:pt idx="19">
                  <c:v>5.9500000000000046E-2</c:v>
                </c:pt>
                <c:pt idx="20">
                  <c:v>6.0000000000000039E-2</c:v>
                </c:pt>
                <c:pt idx="21">
                  <c:v>6.0500000000000047E-2</c:v>
                </c:pt>
                <c:pt idx="22">
                  <c:v>6.1000000000000026E-2</c:v>
                </c:pt>
                <c:pt idx="23">
                  <c:v>6.1500000000000027E-2</c:v>
                </c:pt>
                <c:pt idx="24">
                  <c:v>6.2000000000000055E-2</c:v>
                </c:pt>
                <c:pt idx="25">
                  <c:v>6.2500000000000056E-2</c:v>
                </c:pt>
                <c:pt idx="26">
                  <c:v>6.3000000000000056E-2</c:v>
                </c:pt>
                <c:pt idx="27">
                  <c:v>6.3500000000000029E-2</c:v>
                </c:pt>
                <c:pt idx="28">
                  <c:v>6.4000000000000071E-2</c:v>
                </c:pt>
                <c:pt idx="29">
                  <c:v>6.4500000000000057E-2</c:v>
                </c:pt>
                <c:pt idx="30">
                  <c:v>6.5000000000000058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6E-2</c:v>
                </c:pt>
                <c:pt idx="35">
                  <c:v>6.75000000000000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61E-2</c:v>
                </c:pt>
                <c:pt idx="39">
                  <c:v>6.9500000000000062E-2</c:v>
                </c:pt>
                <c:pt idx="40">
                  <c:v>7.0000000000000034E-2</c:v>
                </c:pt>
                <c:pt idx="41">
                  <c:v>7.0500000000000063E-2</c:v>
                </c:pt>
                <c:pt idx="42">
                  <c:v>7.1000000000000063E-2</c:v>
                </c:pt>
                <c:pt idx="43">
                  <c:v>7.150000000000005E-2</c:v>
                </c:pt>
                <c:pt idx="44">
                  <c:v>7.2000000000000078E-2</c:v>
                </c:pt>
                <c:pt idx="45">
                  <c:v>7.2500000000000064E-2</c:v>
                </c:pt>
                <c:pt idx="46">
                  <c:v>7.3000000000000065E-2</c:v>
                </c:pt>
                <c:pt idx="47">
                  <c:v>7.3500000000000051E-2</c:v>
                </c:pt>
                <c:pt idx="48">
                  <c:v>7.400000000000008E-2</c:v>
                </c:pt>
                <c:pt idx="49">
                  <c:v>7.450000000000008E-2</c:v>
                </c:pt>
                <c:pt idx="50">
                  <c:v>7.5000000000000067E-2</c:v>
                </c:pt>
                <c:pt idx="51">
                  <c:v>7.5500000000000053E-2</c:v>
                </c:pt>
                <c:pt idx="52">
                  <c:v>7.6000000000000081E-2</c:v>
                </c:pt>
                <c:pt idx="53">
                  <c:v>7.6500000000000068E-2</c:v>
                </c:pt>
                <c:pt idx="54">
                  <c:v>7.7000000000000096E-2</c:v>
                </c:pt>
                <c:pt idx="55">
                  <c:v>7.7500000000000083E-2</c:v>
                </c:pt>
                <c:pt idx="56">
                  <c:v>7.8000000000000083E-2</c:v>
                </c:pt>
                <c:pt idx="57">
                  <c:v>7.850000000000007E-2</c:v>
                </c:pt>
                <c:pt idx="58">
                  <c:v>7.9000000000000098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85E-2</c:v>
                </c:pt>
                <c:pt idx="62">
                  <c:v>8.1000000000000044E-2</c:v>
                </c:pt>
                <c:pt idx="63">
                  <c:v>8.1500000000000086E-2</c:v>
                </c:pt>
                <c:pt idx="64">
                  <c:v>8.2000000000000031E-2</c:v>
                </c:pt>
                <c:pt idx="65">
                  <c:v>8.2500000000000046E-2</c:v>
                </c:pt>
                <c:pt idx="66">
                  <c:v>8.3000000000000074E-2</c:v>
                </c:pt>
                <c:pt idx="67">
                  <c:v>8.3500000000000116E-2</c:v>
                </c:pt>
                <c:pt idx="68">
                  <c:v>8.4000000000000061E-2</c:v>
                </c:pt>
                <c:pt idx="69">
                  <c:v>8.4500000000000089E-2</c:v>
                </c:pt>
                <c:pt idx="70">
                  <c:v>8.5000000000000048E-2</c:v>
                </c:pt>
                <c:pt idx="71">
                  <c:v>8.5500000000000076E-2</c:v>
                </c:pt>
                <c:pt idx="72">
                  <c:v>8.6000000000000063E-2</c:v>
                </c:pt>
                <c:pt idx="73">
                  <c:v>8.6500000000000091E-2</c:v>
                </c:pt>
                <c:pt idx="74">
                  <c:v>8.700000000000005E-2</c:v>
                </c:pt>
                <c:pt idx="75">
                  <c:v>8.7500000000000064E-2</c:v>
                </c:pt>
                <c:pt idx="76">
                  <c:v>8.8000000000000092E-2</c:v>
                </c:pt>
                <c:pt idx="77">
                  <c:v>8.8500000000000148E-2</c:v>
                </c:pt>
                <c:pt idx="78">
                  <c:v>8.9000000000000107E-2</c:v>
                </c:pt>
                <c:pt idx="79">
                  <c:v>8.9500000000000149E-2</c:v>
                </c:pt>
                <c:pt idx="80">
                  <c:v>9.0000000000000066E-2</c:v>
                </c:pt>
                <c:pt idx="81">
                  <c:v>9.0500000000000108E-2</c:v>
                </c:pt>
                <c:pt idx="82">
                  <c:v>9.1000000000000053E-2</c:v>
                </c:pt>
                <c:pt idx="83">
                  <c:v>9.1500000000000109E-2</c:v>
                </c:pt>
                <c:pt idx="84">
                  <c:v>9.2000000000000054E-2</c:v>
                </c:pt>
                <c:pt idx="85">
                  <c:v>9.2500000000000068E-2</c:v>
                </c:pt>
                <c:pt idx="86">
                  <c:v>9.300000000000011E-2</c:v>
                </c:pt>
                <c:pt idx="87">
                  <c:v>9.3500000000000152E-2</c:v>
                </c:pt>
                <c:pt idx="88">
                  <c:v>9.4000000000000097E-2</c:v>
                </c:pt>
                <c:pt idx="89">
                  <c:v>9.4500000000000112E-2</c:v>
                </c:pt>
                <c:pt idx="90">
                  <c:v>9.5000000000000098E-2</c:v>
                </c:pt>
                <c:pt idx="91">
                  <c:v>9.5500000000000126E-2</c:v>
                </c:pt>
                <c:pt idx="92">
                  <c:v>9.6000000000000071E-2</c:v>
                </c:pt>
                <c:pt idx="93">
                  <c:v>9.6500000000000127E-2</c:v>
                </c:pt>
                <c:pt idx="94">
                  <c:v>9.7000000000000058E-2</c:v>
                </c:pt>
                <c:pt idx="95">
                  <c:v>9.7500000000000142E-2</c:v>
                </c:pt>
                <c:pt idx="96">
                  <c:v>9.8000000000000143E-2</c:v>
                </c:pt>
                <c:pt idx="97">
                  <c:v>9.8500000000000129E-2</c:v>
                </c:pt>
                <c:pt idx="98">
                  <c:v>9.9000000000000102E-2</c:v>
                </c:pt>
                <c:pt idx="99">
                  <c:v>9.950000000000013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1</c:v>
                </c:pt>
                <c:pt idx="115">
                  <c:v>0.10750000000000011</c:v>
                </c:pt>
                <c:pt idx="116">
                  <c:v>0.10800000000000011</c:v>
                </c:pt>
                <c:pt idx="117">
                  <c:v>0.10850000000000011</c:v>
                </c:pt>
                <c:pt idx="118">
                  <c:v>0.10900000000000011</c:v>
                </c:pt>
                <c:pt idx="119">
                  <c:v>0.1095000000000001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2</c:v>
                </c:pt>
                <c:pt idx="138">
                  <c:v>0.11900000000000012</c:v>
                </c:pt>
                <c:pt idx="139">
                  <c:v>0.11950000000000012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2</c:v>
                </c:pt>
                <c:pt idx="147">
                  <c:v>0.12350000000000012</c:v>
                </c:pt>
                <c:pt idx="148">
                  <c:v>0.12400000000000012</c:v>
                </c:pt>
                <c:pt idx="149">
                  <c:v>0.12450000000000012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8</c:v>
                </c:pt>
                <c:pt idx="178">
                  <c:v>0.13900000000000018</c:v>
                </c:pt>
                <c:pt idx="179">
                  <c:v>0.13950000000000018</c:v>
                </c:pt>
                <c:pt idx="180">
                  <c:v>0.14000000000000018</c:v>
                </c:pt>
                <c:pt idx="181">
                  <c:v>0.14050000000000018</c:v>
                </c:pt>
                <c:pt idx="182">
                  <c:v>0.14100000000000018</c:v>
                </c:pt>
                <c:pt idx="183">
                  <c:v>0.14150000000000018</c:v>
                </c:pt>
                <c:pt idx="184">
                  <c:v>0.14200000000000018</c:v>
                </c:pt>
                <c:pt idx="185">
                  <c:v>0.14250000000000018</c:v>
                </c:pt>
                <c:pt idx="186">
                  <c:v>0.14300000000000018</c:v>
                </c:pt>
                <c:pt idx="187">
                  <c:v>0.14350000000000018</c:v>
                </c:pt>
                <c:pt idx="188">
                  <c:v>0.14400000000000018</c:v>
                </c:pt>
                <c:pt idx="189">
                  <c:v>0.14450000000000018</c:v>
                </c:pt>
                <c:pt idx="190">
                  <c:v>0.14500000000000018</c:v>
                </c:pt>
                <c:pt idx="191">
                  <c:v>0.14550000000000018</c:v>
                </c:pt>
                <c:pt idx="192">
                  <c:v>0.14600000000000019</c:v>
                </c:pt>
                <c:pt idx="193">
                  <c:v>0.14650000000000019</c:v>
                </c:pt>
                <c:pt idx="194">
                  <c:v>0.14700000000000019</c:v>
                </c:pt>
                <c:pt idx="195">
                  <c:v>0.14750000000000019</c:v>
                </c:pt>
                <c:pt idx="196">
                  <c:v>0.14800000000000019</c:v>
                </c:pt>
                <c:pt idx="197">
                  <c:v>0.14850000000000019</c:v>
                </c:pt>
                <c:pt idx="198">
                  <c:v>0.14900000000000019</c:v>
                </c:pt>
                <c:pt idx="199">
                  <c:v>0.14950000000000019</c:v>
                </c:pt>
                <c:pt idx="200">
                  <c:v>0.15000000000000019</c:v>
                </c:pt>
                <c:pt idx="201">
                  <c:v>0.15050000000000019</c:v>
                </c:pt>
                <c:pt idx="202">
                  <c:v>0.15100000000000019</c:v>
                </c:pt>
                <c:pt idx="203">
                  <c:v>0.15150000000000019</c:v>
                </c:pt>
                <c:pt idx="204">
                  <c:v>0.15200000000000019</c:v>
                </c:pt>
                <c:pt idx="205">
                  <c:v>0.15250000000000019</c:v>
                </c:pt>
                <c:pt idx="206">
                  <c:v>0.15300000000000019</c:v>
                </c:pt>
                <c:pt idx="207">
                  <c:v>0.15350000000000019</c:v>
                </c:pt>
                <c:pt idx="208">
                  <c:v>0.15400000000000019</c:v>
                </c:pt>
                <c:pt idx="209">
                  <c:v>0.15450000000000019</c:v>
                </c:pt>
                <c:pt idx="210">
                  <c:v>0.15500000000000022</c:v>
                </c:pt>
                <c:pt idx="211">
                  <c:v>0.15550000000000022</c:v>
                </c:pt>
                <c:pt idx="212">
                  <c:v>0.15600000000000022</c:v>
                </c:pt>
                <c:pt idx="213">
                  <c:v>0.15650000000000022</c:v>
                </c:pt>
                <c:pt idx="214">
                  <c:v>0.15700000000000022</c:v>
                </c:pt>
                <c:pt idx="215">
                  <c:v>0.15750000000000022</c:v>
                </c:pt>
                <c:pt idx="216">
                  <c:v>0.15800000000000022</c:v>
                </c:pt>
                <c:pt idx="217">
                  <c:v>0.15850000000000022</c:v>
                </c:pt>
                <c:pt idx="218">
                  <c:v>0.15900000000000022</c:v>
                </c:pt>
                <c:pt idx="219">
                  <c:v>0.15950000000000022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2</c:v>
                </c:pt>
                <c:pt idx="223">
                  <c:v>0.1615000000000002</c:v>
                </c:pt>
                <c:pt idx="224">
                  <c:v>0.1620000000000002</c:v>
                </c:pt>
                <c:pt idx="225">
                  <c:v>0.1625000000000002</c:v>
                </c:pt>
                <c:pt idx="226">
                  <c:v>0.1630000000000002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21</c:v>
                </c:pt>
                <c:pt idx="241">
                  <c:v>0.17050000000000021</c:v>
                </c:pt>
                <c:pt idx="242">
                  <c:v>0.17100000000000021</c:v>
                </c:pt>
                <c:pt idx="243">
                  <c:v>0.17150000000000021</c:v>
                </c:pt>
                <c:pt idx="244">
                  <c:v>0.17200000000000021</c:v>
                </c:pt>
                <c:pt idx="245">
                  <c:v>0.17250000000000021</c:v>
                </c:pt>
                <c:pt idx="246">
                  <c:v>0.17300000000000021</c:v>
                </c:pt>
                <c:pt idx="247">
                  <c:v>0.17350000000000021</c:v>
                </c:pt>
                <c:pt idx="248">
                  <c:v>0.17400000000000021</c:v>
                </c:pt>
                <c:pt idx="249">
                  <c:v>0.17450000000000021</c:v>
                </c:pt>
                <c:pt idx="250">
                  <c:v>0.17500000000000021</c:v>
                </c:pt>
                <c:pt idx="251">
                  <c:v>0.17550000000000021</c:v>
                </c:pt>
                <c:pt idx="252">
                  <c:v>0.17600000000000021</c:v>
                </c:pt>
                <c:pt idx="253">
                  <c:v>0.17650000000000021</c:v>
                </c:pt>
                <c:pt idx="254">
                  <c:v>0.17700000000000021</c:v>
                </c:pt>
                <c:pt idx="255">
                  <c:v>0.17750000000000021</c:v>
                </c:pt>
                <c:pt idx="256">
                  <c:v>0.17800000000000021</c:v>
                </c:pt>
                <c:pt idx="257">
                  <c:v>0.17850000000000021</c:v>
                </c:pt>
                <c:pt idx="258">
                  <c:v>0.17900000000000021</c:v>
                </c:pt>
                <c:pt idx="259">
                  <c:v>0.17950000000000021</c:v>
                </c:pt>
                <c:pt idx="260">
                  <c:v>0.18000000000000022</c:v>
                </c:pt>
                <c:pt idx="261">
                  <c:v>0.18050000000000022</c:v>
                </c:pt>
                <c:pt idx="262">
                  <c:v>0.18100000000000022</c:v>
                </c:pt>
                <c:pt idx="263">
                  <c:v>0.18150000000000022</c:v>
                </c:pt>
                <c:pt idx="264">
                  <c:v>0.18200000000000022</c:v>
                </c:pt>
                <c:pt idx="265">
                  <c:v>0.18250000000000022</c:v>
                </c:pt>
                <c:pt idx="266">
                  <c:v>0.18300000000000022</c:v>
                </c:pt>
                <c:pt idx="267">
                  <c:v>0.18350000000000022</c:v>
                </c:pt>
                <c:pt idx="268">
                  <c:v>0.18400000000000022</c:v>
                </c:pt>
                <c:pt idx="269">
                  <c:v>0.18450000000000022</c:v>
                </c:pt>
                <c:pt idx="270">
                  <c:v>0.18500000000000022</c:v>
                </c:pt>
                <c:pt idx="271">
                  <c:v>0.18550000000000022</c:v>
                </c:pt>
                <c:pt idx="272">
                  <c:v>0.18600000000000025</c:v>
                </c:pt>
                <c:pt idx="273">
                  <c:v>0.18650000000000025</c:v>
                </c:pt>
                <c:pt idx="274">
                  <c:v>0.18700000000000025</c:v>
                </c:pt>
                <c:pt idx="275">
                  <c:v>0.18750000000000025</c:v>
                </c:pt>
                <c:pt idx="276">
                  <c:v>0.18800000000000025</c:v>
                </c:pt>
                <c:pt idx="277">
                  <c:v>0.18850000000000025</c:v>
                </c:pt>
                <c:pt idx="278">
                  <c:v>0.18900000000000025</c:v>
                </c:pt>
                <c:pt idx="279">
                  <c:v>0.18950000000000025</c:v>
                </c:pt>
                <c:pt idx="280">
                  <c:v>0.1900000000000002</c:v>
                </c:pt>
                <c:pt idx="281">
                  <c:v>0.1905000000000002</c:v>
                </c:pt>
                <c:pt idx="282">
                  <c:v>0.1910000000000002</c:v>
                </c:pt>
                <c:pt idx="283">
                  <c:v>0.1915000000000002</c:v>
                </c:pt>
                <c:pt idx="284">
                  <c:v>0.1920000000000002</c:v>
                </c:pt>
                <c:pt idx="285">
                  <c:v>0.1925000000000002</c:v>
                </c:pt>
                <c:pt idx="286">
                  <c:v>0.1930000000000002</c:v>
                </c:pt>
                <c:pt idx="287">
                  <c:v>0.1935000000000002</c:v>
                </c:pt>
                <c:pt idx="288">
                  <c:v>0.1940000000000002</c:v>
                </c:pt>
                <c:pt idx="289">
                  <c:v>0.1945000000000002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4</c:v>
                </c:pt>
                <c:pt idx="323">
                  <c:v>0.21150000000000024</c:v>
                </c:pt>
                <c:pt idx="324">
                  <c:v>0.21200000000000024</c:v>
                </c:pt>
                <c:pt idx="325">
                  <c:v>0.21250000000000024</c:v>
                </c:pt>
                <c:pt idx="326">
                  <c:v>0.21300000000000024</c:v>
                </c:pt>
                <c:pt idx="327">
                  <c:v>0.21350000000000025</c:v>
                </c:pt>
                <c:pt idx="328">
                  <c:v>0.21400000000000025</c:v>
                </c:pt>
                <c:pt idx="329">
                  <c:v>0.21450000000000025</c:v>
                </c:pt>
                <c:pt idx="330">
                  <c:v>0.21500000000000025</c:v>
                </c:pt>
                <c:pt idx="331">
                  <c:v>0.21550000000000025</c:v>
                </c:pt>
                <c:pt idx="332">
                  <c:v>0.21600000000000025</c:v>
                </c:pt>
                <c:pt idx="333">
                  <c:v>0.21650000000000025</c:v>
                </c:pt>
                <c:pt idx="334">
                  <c:v>0.21700000000000025</c:v>
                </c:pt>
                <c:pt idx="335">
                  <c:v>0.21750000000000028</c:v>
                </c:pt>
                <c:pt idx="336">
                  <c:v>0.21800000000000028</c:v>
                </c:pt>
                <c:pt idx="337">
                  <c:v>0.21850000000000028</c:v>
                </c:pt>
                <c:pt idx="338">
                  <c:v>0.21900000000000028</c:v>
                </c:pt>
                <c:pt idx="339">
                  <c:v>0.21950000000000028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7</c:v>
                </c:pt>
                <c:pt idx="391">
                  <c:v>0.24550000000000027</c:v>
                </c:pt>
                <c:pt idx="392">
                  <c:v>0.24600000000000027</c:v>
                </c:pt>
                <c:pt idx="393">
                  <c:v>0.24650000000000027</c:v>
                </c:pt>
                <c:pt idx="394">
                  <c:v>0.24700000000000027</c:v>
                </c:pt>
              </c:numCache>
            </c:numRef>
          </c:xVal>
          <c:yVal>
            <c:numRef>
              <c:f>'van der Waals Equation'!$E$106:$E$500</c:f>
              <c:numCache>
                <c:formatCode>General</c:formatCode>
                <c:ptCount val="395"/>
                <c:pt idx="0">
                  <c:v>106.07541345093681</c:v>
                </c:pt>
                <c:pt idx="1">
                  <c:v>99.294060626051305</c:v>
                </c:pt>
                <c:pt idx="2">
                  <c:v>93.117308389948676</c:v>
                </c:pt>
                <c:pt idx="3">
                  <c:v>87.486952917621991</c:v>
                </c:pt>
                <c:pt idx="4">
                  <c:v>82.351204291850323</c:v>
                </c:pt>
                <c:pt idx="5">
                  <c:v>77.663871750250209</c:v>
                </c:pt>
                <c:pt idx="6">
                  <c:v>73.383667108661484</c:v>
                </c:pt>
                <c:pt idx="7">
                  <c:v>69.47360705493071</c:v>
                </c:pt>
                <c:pt idx="8">
                  <c:v>65.900498511157778</c:v>
                </c:pt>
                <c:pt idx="9">
                  <c:v>62.634494068535204</c:v>
                </c:pt>
                <c:pt idx="10">
                  <c:v>59.648706758001786</c:v>
                </c:pt>
                <c:pt idx="11">
                  <c:v>56.918875247864037</c:v>
                </c:pt>
                <c:pt idx="12">
                  <c:v>54.423072045719607</c:v>
                </c:pt>
                <c:pt idx="13">
                  <c:v>52.141448495900505</c:v>
                </c:pt>
                <c:pt idx="14">
                  <c:v>50.056011359470858</c:v>
                </c:pt>
                <c:pt idx="15">
                  <c:v>48.150426584171043</c:v>
                </c:pt>
                <c:pt idx="16">
                  <c:v>46.409846550222959</c:v>
                </c:pt>
                <c:pt idx="17">
                  <c:v>44.820757641270404</c:v>
                </c:pt>
                <c:pt idx="18">
                  <c:v>43.370845459200794</c:v>
                </c:pt>
                <c:pt idx="19">
                  <c:v>42.048875394202923</c:v>
                </c:pt>
                <c:pt idx="20">
                  <c:v>40.844586590855144</c:v>
                </c:pt>
                <c:pt idx="21">
                  <c:v>39.74859762837886</c:v>
                </c:pt>
                <c:pt idx="22">
                  <c:v>38.752322467392247</c:v>
                </c:pt>
                <c:pt idx="23">
                  <c:v>37.847895413880522</c:v>
                </c:pt>
                <c:pt idx="24">
                  <c:v>37.028104019604598</c:v>
                </c:pt>
                <c:pt idx="25">
                  <c:v>36.286328981723216</c:v>
                </c:pt>
                <c:pt idx="26">
                  <c:v>35.616490227004931</c:v>
                </c:pt>
                <c:pt idx="27">
                  <c:v>35.012998471003279</c:v>
                </c:pt>
                <c:pt idx="28">
                  <c:v>34.47071163270067</c:v>
                </c:pt>
                <c:pt idx="29">
                  <c:v>33.984895562695968</c:v>
                </c:pt>
                <c:pt idx="30">
                  <c:v>33.551188609913801</c:v>
                </c:pt>
                <c:pt idx="31">
                  <c:v>33.165569609658121</c:v>
                </c:pt>
                <c:pt idx="32">
                  <c:v>32.824328925942595</c:v>
                </c:pt>
                <c:pt idx="33">
                  <c:v>32.524042224542427</c:v>
                </c:pt>
                <c:pt idx="34">
                  <c:v>32.261546691064098</c:v>
                </c:pt>
                <c:pt idx="35">
                  <c:v>32.033919441326873</c:v>
                </c:pt>
                <c:pt idx="36">
                  <c:v>31.838457900169089</c:v>
                </c:pt>
                <c:pt idx="37">
                  <c:v>31.672661950010031</c:v>
                </c:pt>
                <c:pt idx="38">
                  <c:v>31.534217672601756</c:v>
                </c:pt>
                <c:pt idx="39">
                  <c:v>31.42098252681733</c:v>
                </c:pt>
                <c:pt idx="40">
                  <c:v>31.330971822394439</c:v>
                </c:pt>
                <c:pt idx="41">
                  <c:v>31.262346364596098</c:v>
                </c:pt>
                <c:pt idx="42">
                  <c:v>31.213401158025874</c:v>
                </c:pt>
                <c:pt idx="43">
                  <c:v>31.182555069566092</c:v>
                </c:pt>
                <c:pt idx="44">
                  <c:v>31.168341360792787</c:v>
                </c:pt>
                <c:pt idx="45">
                  <c:v>31.169399009428272</c:v>
                </c:pt>
                <c:pt idx="46">
                  <c:v>31.184464747563652</c:v>
                </c:pt>
                <c:pt idx="47">
                  <c:v>31.212365751648758</c:v>
                </c:pt>
                <c:pt idx="48">
                  <c:v>31.252012925713224</c:v>
                </c:pt>
                <c:pt idx="49">
                  <c:v>31.302394725048753</c:v>
                </c:pt>
                <c:pt idx="50">
                  <c:v>31.3625714727245</c:v>
                </c:pt>
                <c:pt idx="51">
                  <c:v>31.431670125906265</c:v>
                </c:pt>
                <c:pt idx="52">
                  <c:v>31.508879453062349</c:v>
                </c:pt>
                <c:pt idx="53">
                  <c:v>31.593445586822856</c:v>
                </c:pt>
                <c:pt idx="54">
                  <c:v>31.684667920563204</c:v>
                </c:pt>
                <c:pt idx="55">
                  <c:v>31.781895319748941</c:v>
                </c:pt>
                <c:pt idx="56">
                  <c:v>31.884522621743816</c:v>
                </c:pt>
                <c:pt idx="57">
                  <c:v>31.991987400182619</c:v>
                </c:pt>
                <c:pt idx="58">
                  <c:v>32.103766972170142</c:v>
                </c:pt>
                <c:pt idx="59">
                  <c:v>32.219375628514889</c:v>
                </c:pt>
                <c:pt idx="60">
                  <c:v>32.338362068965552</c:v>
                </c:pt>
                <c:pt idx="61">
                  <c:v>32.460307026004131</c:v>
                </c:pt>
                <c:pt idx="62">
                  <c:v>32.584821062187324</c:v>
                </c:pt>
                <c:pt idx="63">
                  <c:v>32.711542527326635</c:v>
                </c:pt>
                <c:pt idx="64">
                  <c:v>32.840135662975392</c:v>
                </c:pt>
                <c:pt idx="65">
                  <c:v>32.97028884275764</c:v>
                </c:pt>
                <c:pt idx="66">
                  <c:v>33.101712938045019</c:v>
                </c:pt>
                <c:pt idx="67">
                  <c:v>33.234139799363405</c:v>
                </c:pt>
                <c:pt idx="68">
                  <c:v>33.367320844716886</c:v>
                </c:pt>
                <c:pt idx="69">
                  <c:v>33.50102574673798</c:v>
                </c:pt>
                <c:pt idx="70">
                  <c:v>33.635041211241997</c:v>
                </c:pt>
                <c:pt idx="71">
                  <c:v>33.769169840361648</c:v>
                </c:pt>
                <c:pt idx="72">
                  <c:v>33.903229073992989</c:v>
                </c:pt>
                <c:pt idx="73">
                  <c:v>34.037050203783906</c:v>
                </c:pt>
                <c:pt idx="74">
                  <c:v>34.170477454355002</c:v>
                </c:pt>
                <c:pt idx="75">
                  <c:v>34.30336712686514</c:v>
                </c:pt>
                <c:pt idx="76">
                  <c:v>34.435586800413375</c:v>
                </c:pt>
                <c:pt idx="77">
                  <c:v>34.567014587123765</c:v>
                </c:pt>
                <c:pt idx="78">
                  <c:v>34.697538437078457</c:v>
                </c:pt>
                <c:pt idx="79">
                  <c:v>34.827055489560628</c:v>
                </c:pt>
                <c:pt idx="80">
                  <c:v>34.955471467339365</c:v>
                </c:pt>
                <c:pt idx="81">
                  <c:v>35.082700110973661</c:v>
                </c:pt>
                <c:pt idx="82">
                  <c:v>35.208662650345104</c:v>
                </c:pt>
                <c:pt idx="83">
                  <c:v>35.333287310833846</c:v>
                </c:pt>
                <c:pt idx="84">
                  <c:v>35.456508851746641</c:v>
                </c:pt>
                <c:pt idx="85">
                  <c:v>35.578268134782434</c:v>
                </c:pt>
                <c:pt idx="86">
                  <c:v>35.698511720483474</c:v>
                </c:pt>
                <c:pt idx="87">
                  <c:v>35.817191490770483</c:v>
                </c:pt>
                <c:pt idx="88">
                  <c:v>35.934264295797838</c:v>
                </c:pt>
                <c:pt idx="89">
                  <c:v>36.049691623491995</c:v>
                </c:pt>
                <c:pt idx="90">
                  <c:v>36.163439290255091</c:v>
                </c:pt>
                <c:pt idx="91">
                  <c:v>36.275477151422116</c:v>
                </c:pt>
                <c:pt idx="92">
                  <c:v>36.385778830163218</c:v>
                </c:pt>
                <c:pt idx="93">
                  <c:v>36.494321463610262</c:v>
                </c:pt>
                <c:pt idx="94">
                  <c:v>36.601085465078896</c:v>
                </c:pt>
                <c:pt idx="95">
                  <c:v>36.70605430132926</c:v>
                </c:pt>
                <c:pt idx="96">
                  <c:v>36.809214283888124</c:v>
                </c:pt>
                <c:pt idx="97">
                  <c:v>36.910554373518302</c:v>
                </c:pt>
                <c:pt idx="98">
                  <c:v>37.010065996986128</c:v>
                </c:pt>
                <c:pt idx="99">
                  <c:v>37.107742875335248</c:v>
                </c:pt>
                <c:pt idx="100">
                  <c:v>37.203580862929321</c:v>
                </c:pt>
                <c:pt idx="101">
                  <c:v>37.297577796575389</c:v>
                </c:pt>
                <c:pt idx="102">
                  <c:v>37.389733354086758</c:v>
                </c:pt>
                <c:pt idx="103">
                  <c:v>37.480048921686624</c:v>
                </c:pt>
                <c:pt idx="104">
                  <c:v>37.568527469693983</c:v>
                </c:pt>
                <c:pt idx="105">
                  <c:v>37.655173435970482</c:v>
                </c:pt>
                <c:pt idx="106">
                  <c:v>37.739992616641217</c:v>
                </c:pt>
                <c:pt idx="107">
                  <c:v>37.822992063634494</c:v>
                </c:pt>
                <c:pt idx="108">
                  <c:v>37.904179988615198</c:v>
                </c:pt>
                <c:pt idx="109">
                  <c:v>37.983565672914807</c:v>
                </c:pt>
                <c:pt idx="110">
                  <c:v>38.06115938308605</c:v>
                </c:pt>
                <c:pt idx="111">
                  <c:v>38.136972291734857</c:v>
                </c:pt>
                <c:pt idx="112">
                  <c:v>38.211016403304221</c:v>
                </c:pt>
                <c:pt idx="113">
                  <c:v>38.283304484506075</c:v>
                </c:pt>
                <c:pt idx="114">
                  <c:v>38.353849999115383</c:v>
                </c:pt>
                <c:pt idx="115">
                  <c:v>38.422667046860838</c:v>
                </c:pt>
                <c:pt idx="116">
                  <c:v>38.489770306161198</c:v>
                </c:pt>
                <c:pt idx="117">
                  <c:v>38.555174980473872</c:v>
                </c:pt>
                <c:pt idx="118">
                  <c:v>38.618896748036121</c:v>
                </c:pt>
                <c:pt idx="119">
                  <c:v>38.680951714793245</c:v>
                </c:pt>
                <c:pt idx="120">
                  <c:v>38.741356370320737</c:v>
                </c:pt>
                <c:pt idx="121">
                  <c:v>38.800127546559828</c:v>
                </c:pt>
                <c:pt idx="122">
                  <c:v>38.857282379197017</c:v>
                </c:pt>
                <c:pt idx="123">
                  <c:v>38.91283827152813</c:v>
                </c:pt>
                <c:pt idx="124">
                  <c:v>38.966812860657114</c:v>
                </c:pt>
                <c:pt idx="125">
                  <c:v>39.019223985890633</c:v>
                </c:pt>
                <c:pt idx="126">
                  <c:v>39.070089659195673</c:v>
                </c:pt>
                <c:pt idx="127">
                  <c:v>39.119428037597054</c:v>
                </c:pt>
                <c:pt idx="128">
                  <c:v>39.167257397398906</c:v>
                </c:pt>
                <c:pt idx="129">
                  <c:v>39.21359611012079</c:v>
                </c:pt>
                <c:pt idx="130">
                  <c:v>39.258462620046004</c:v>
                </c:pt>
                <c:pt idx="131">
                  <c:v>39.301875423286262</c:v>
                </c:pt>
                <c:pt idx="132">
                  <c:v>39.343853048271555</c:v>
                </c:pt>
                <c:pt idx="133">
                  <c:v>39.384414037580363</c:v>
                </c:pt>
                <c:pt idx="134">
                  <c:v>39.423576931030745</c:v>
                </c:pt>
                <c:pt idx="135">
                  <c:v>39.461360249956186</c:v>
                </c:pt>
                <c:pt idx="136">
                  <c:v>39.4977824825963</c:v>
                </c:pt>
                <c:pt idx="137">
                  <c:v>39.532862070535181</c:v>
                </c:pt>
                <c:pt idx="138">
                  <c:v>39.566617396124819</c:v>
                </c:pt>
                <c:pt idx="139">
                  <c:v>39.599066770835378</c:v>
                </c:pt>
                <c:pt idx="140">
                  <c:v>39.630228424476229</c:v>
                </c:pt>
                <c:pt idx="141">
                  <c:v>39.660120495235191</c:v>
                </c:pt>
                <c:pt idx="142">
                  <c:v>39.688761020488002</c:v>
                </c:pt>
                <c:pt idx="143">
                  <c:v>39.716167928330712</c:v>
                </c:pt>
                <c:pt idx="144">
                  <c:v>39.742359029791963</c:v>
                </c:pt>
                <c:pt idx="145">
                  <c:v>39.767352011683869</c:v>
                </c:pt>
                <c:pt idx="146">
                  <c:v>39.791164430053414</c:v>
                </c:pt>
                <c:pt idx="147">
                  <c:v>39.813813704196996</c:v>
                </c:pt>
                <c:pt idx="148">
                  <c:v>39.835317111205029</c:v>
                </c:pt>
                <c:pt idx="149">
                  <c:v>39.855691781003337</c:v>
                </c:pt>
                <c:pt idx="150">
                  <c:v>39.874954691861724</c:v>
                </c:pt>
                <c:pt idx="151">
                  <c:v>39.893122666340105</c:v>
                </c:pt>
                <c:pt idx="152">
                  <c:v>39.910212367646558</c:v>
                </c:pt>
                <c:pt idx="153">
                  <c:v>39.926240296380541</c:v>
                </c:pt>
                <c:pt idx="154">
                  <c:v>39.941222787637898</c:v>
                </c:pt>
                <c:pt idx="155">
                  <c:v>39.955176008455403</c:v>
                </c:pt>
                <c:pt idx="156">
                  <c:v>39.968115955572635</c:v>
                </c:pt>
                <c:pt idx="157">
                  <c:v>39.980058453492092</c:v>
                </c:pt>
                <c:pt idx="158">
                  <c:v>39.991019152818396</c:v>
                </c:pt>
                <c:pt idx="159">
                  <c:v>40.001013528857527</c:v>
                </c:pt>
                <c:pt idx="160">
                  <c:v>40.010056880461789</c:v>
                </c:pt>
                <c:pt idx="161">
                  <c:v>40.018164329102255</c:v>
                </c:pt>
                <c:pt idx="162">
                  <c:v>40.025350818155019</c:v>
                </c:pt>
                <c:pt idx="163">
                  <c:v>40.031631112386847</c:v>
                </c:pt>
                <c:pt idx="164">
                  <c:v>40.037019797627657</c:v>
                </c:pt>
                <c:pt idx="165">
                  <c:v>40.041531280615743</c:v>
                </c:pt>
                <c:pt idx="166">
                  <c:v>40.045179789005616</c:v>
                </c:pt>
                <c:pt idx="167">
                  <c:v>40.047979371526658</c:v>
                </c:pt>
                <c:pt idx="168">
                  <c:v>40.049943898282244</c:v>
                </c:pt>
                <c:pt idx="169">
                  <c:v>40.051087061179075</c:v>
                </c:pt>
                <c:pt idx="170">
                  <c:v>40.05142237447842</c:v>
                </c:pt>
                <c:pt idx="171">
                  <c:v>40.050963175459096</c:v>
                </c:pt>
                <c:pt idx="172">
                  <c:v>40.049722625185844</c:v>
                </c:pt>
                <c:pt idx="173">
                  <c:v>40.047713709373141</c:v>
                </c:pt>
                <c:pt idx="174">
                  <c:v>40.044949239339296</c:v>
                </c:pt>
                <c:pt idx="175">
                  <c:v>40.041441853042087</c:v>
                </c:pt>
                <c:pt idx="176">
                  <c:v>40.037204016190998</c:v>
                </c:pt>
                <c:pt idx="177">
                  <c:v>40.032248023428536</c:v>
                </c:pt>
                <c:pt idx="178">
                  <c:v>40.026585999576412</c:v>
                </c:pt>
                <c:pt idx="179">
                  <c:v>40.020229900939938</c:v>
                </c:pt>
                <c:pt idx="180">
                  <c:v>40.013191516665856</c:v>
                </c:pt>
                <c:pt idx="181">
                  <c:v>40.005482470149545</c:v>
                </c:pt>
                <c:pt idx="182">
                  <c:v>39.997114220486012</c:v>
                </c:pt>
                <c:pt idx="183">
                  <c:v>39.988098063961104</c:v>
                </c:pt>
                <c:pt idx="184">
                  <c:v>39.978445135579214</c:v>
                </c:pt>
                <c:pt idx="185">
                  <c:v>39.968166410622594</c:v>
                </c:pt>
                <c:pt idx="186">
                  <c:v>39.957272706240467</c:v>
                </c:pt>
                <c:pt idx="187">
                  <c:v>39.945774683063043</c:v>
                </c:pt>
                <c:pt idx="188">
                  <c:v>39.933682846838281</c:v>
                </c:pt>
                <c:pt idx="189">
                  <c:v>39.921007550088092</c:v>
                </c:pt>
                <c:pt idx="190">
                  <c:v>39.907758993781869</c:v>
                </c:pt>
                <c:pt idx="191">
                  <c:v>39.893947229023624</c:v>
                </c:pt>
                <c:pt idx="192">
                  <c:v>39.879582158751759</c:v>
                </c:pt>
                <c:pt idx="193">
                  <c:v>39.864673539447928</c:v>
                </c:pt>
                <c:pt idx="194">
                  <c:v>39.849230982854088</c:v>
                </c:pt>
                <c:pt idx="195">
                  <c:v>39.833263957694491</c:v>
                </c:pt>
                <c:pt idx="196">
                  <c:v>39.816781791402313</c:v>
                </c:pt>
                <c:pt idx="197">
                  <c:v>39.799793671847524</c:v>
                </c:pt>
                <c:pt idx="198">
                  <c:v>39.78230864906584</c:v>
                </c:pt>
                <c:pt idx="199">
                  <c:v>39.764335636986374</c:v>
                </c:pt>
                <c:pt idx="200">
                  <c:v>39.745883415157145</c:v>
                </c:pt>
                <c:pt idx="201">
                  <c:v>39.726960630466756</c:v>
                </c:pt>
                <c:pt idx="202">
                  <c:v>39.707575798860923</c:v>
                </c:pt>
                <c:pt idx="203">
                  <c:v>39.687737307053446</c:v>
                </c:pt>
                <c:pt idx="204">
                  <c:v>39.667453414230025</c:v>
                </c:pt>
                <c:pt idx="205">
                  <c:v>39.646732253743728</c:v>
                </c:pt>
                <c:pt idx="206">
                  <c:v>39.625581834801892</c:v>
                </c:pt>
                <c:pt idx="207">
                  <c:v>39.604010044143102</c:v>
                </c:pt>
                <c:pt idx="208">
                  <c:v>39.582024647703996</c:v>
                </c:pt>
                <c:pt idx="209">
                  <c:v>39.559633292274356</c:v>
                </c:pt>
                <c:pt idx="210">
                  <c:v>39.536843507140624</c:v>
                </c:pt>
                <c:pt idx="211">
                  <c:v>39.513662705717323</c:v>
                </c:pt>
                <c:pt idx="212">
                  <c:v>39.490098187164769</c:v>
                </c:pt>
                <c:pt idx="213">
                  <c:v>39.466157137993832</c:v>
                </c:pt>
                <c:pt idx="214">
                  <c:v>39.441846633656745</c:v>
                </c:pt>
                <c:pt idx="215">
                  <c:v>39.417173640123572</c:v>
                </c:pt>
                <c:pt idx="216">
                  <c:v>39.39214501544344</c:v>
                </c:pt>
                <c:pt idx="217">
                  <c:v>39.366767511291734</c:v>
                </c:pt>
                <c:pt idx="218">
                  <c:v>39.341047774501135</c:v>
                </c:pt>
                <c:pt idx="219">
                  <c:v>39.314992348577356</c:v>
                </c:pt>
                <c:pt idx="220">
                  <c:v>39.288607675198996</c:v>
                </c:pt>
                <c:pt idx="221">
                  <c:v>39.261900095701655</c:v>
                </c:pt>
                <c:pt idx="222">
                  <c:v>39.234875852545308</c:v>
                </c:pt>
                <c:pt idx="223">
                  <c:v>39.207541090765751</c:v>
                </c:pt>
                <c:pt idx="224">
                  <c:v>39.179901859409391</c:v>
                </c:pt>
                <c:pt idx="225">
                  <c:v>39.151964112951426</c:v>
                </c:pt>
                <c:pt idx="226">
                  <c:v>39.12373371269743</c:v>
                </c:pt>
                <c:pt idx="227">
                  <c:v>39.095216428168094</c:v>
                </c:pt>
                <c:pt idx="228">
                  <c:v>39.066417938467183</c:v>
                </c:pt>
                <c:pt idx="229">
                  <c:v>39.037343833632896</c:v>
                </c:pt>
                <c:pt idx="230">
                  <c:v>39.007999615972075</c:v>
                </c:pt>
                <c:pt idx="231">
                  <c:v>38.978390701377712</c:v>
                </c:pt>
                <c:pt idx="232">
                  <c:v>38.948522420629686</c:v>
                </c:pt>
                <c:pt idx="233">
                  <c:v>38.918400020678767</c:v>
                </c:pt>
                <c:pt idx="234">
                  <c:v>38.888028665913673</c:v>
                </c:pt>
                <c:pt idx="235">
                  <c:v>38.857413439411708</c:v>
                </c:pt>
                <c:pt idx="236">
                  <c:v>38.82655934417253</c:v>
                </c:pt>
                <c:pt idx="237">
                  <c:v>38.795471304335372</c:v>
                </c:pt>
                <c:pt idx="238">
                  <c:v>38.764154166380109</c:v>
                </c:pt>
                <c:pt idx="239">
                  <c:v>38.732612700311698</c:v>
                </c:pt>
                <c:pt idx="240">
                  <c:v>38.700851600828202</c:v>
                </c:pt>
                <c:pt idx="241">
                  <c:v>38.668875488473013</c:v>
                </c:pt>
                <c:pt idx="242">
                  <c:v>38.636688910770651</c:v>
                </c:pt>
                <c:pt idx="243">
                  <c:v>38.604296343346924</c:v>
                </c:pt>
                <c:pt idx="244">
                  <c:v>38.571702191033104</c:v>
                </c:pt>
                <c:pt idx="245">
                  <c:v>38.538910788954368</c:v>
                </c:pt>
                <c:pt idx="246">
                  <c:v>38.505926403602764</c:v>
                </c:pt>
                <c:pt idx="247">
                  <c:v>38.472753233895105</c:v>
                </c:pt>
                <c:pt idx="248">
                  <c:v>38.439395412214644</c:v>
                </c:pt>
                <c:pt idx="249">
                  <c:v>38.405857005438875</c:v>
                </c:pt>
                <c:pt idx="250">
                  <c:v>38.372142015951262</c:v>
                </c:pt>
                <c:pt idx="251">
                  <c:v>38.338254382638851</c:v>
                </c:pt>
                <c:pt idx="252">
                  <c:v>38.304197981874829</c:v>
                </c:pt>
                <c:pt idx="253">
                  <c:v>38.269976628486845</c:v>
                </c:pt>
                <c:pt idx="254">
                  <c:v>38.235594076710655</c:v>
                </c:pt>
                <c:pt idx="255">
                  <c:v>38.201054021130005</c:v>
                </c:pt>
                <c:pt idx="256">
                  <c:v>38.166360097601967</c:v>
                </c:pt>
                <c:pt idx="257">
                  <c:v>38.13151588416892</c:v>
                </c:pt>
                <c:pt idx="258">
                  <c:v>38.096524901956251</c:v>
                </c:pt>
                <c:pt idx="259">
                  <c:v>38.061390616057281</c:v>
                </c:pt>
                <c:pt idx="260">
                  <c:v>38.026116436404024</c:v>
                </c:pt>
                <c:pt idx="261">
                  <c:v>37.990705718625122</c:v>
                </c:pt>
                <c:pt idx="262">
                  <c:v>37.955161764890846</c:v>
                </c:pt>
                <c:pt idx="263">
                  <c:v>37.919487824744998</c:v>
                </c:pt>
                <c:pt idx="264">
                  <c:v>37.883687095924124</c:v>
                </c:pt>
                <c:pt idx="265">
                  <c:v>37.847762725164252</c:v>
                </c:pt>
                <c:pt idx="266">
                  <c:v>37.811717808995141</c:v>
                </c:pt>
                <c:pt idx="267">
                  <c:v>37.775555394522534</c:v>
                </c:pt>
                <c:pt idx="268">
                  <c:v>37.739278480197953</c:v>
                </c:pt>
                <c:pt idx="269">
                  <c:v>37.702890016577228</c:v>
                </c:pt>
                <c:pt idx="270">
                  <c:v>37.666392907066516</c:v>
                </c:pt>
                <c:pt idx="271">
                  <c:v>37.62979000865743</c:v>
                </c:pt>
                <c:pt idx="272">
                  <c:v>37.593084132650354</c:v>
                </c:pt>
                <c:pt idx="273">
                  <c:v>37.556278045366653</c:v>
                </c:pt>
                <c:pt idx="274">
                  <c:v>37.519374468849875</c:v>
                </c:pt>
                <c:pt idx="275">
                  <c:v>37.482376081555742</c:v>
                </c:pt>
                <c:pt idx="276">
                  <c:v>37.445285519031621</c:v>
                </c:pt>
                <c:pt idx="277">
                  <c:v>37.408105374585595</c:v>
                </c:pt>
                <c:pt idx="278">
                  <c:v>37.370838199944174</c:v>
                </c:pt>
                <c:pt idx="279">
                  <c:v>37.333486505900886</c:v>
                </c:pt>
                <c:pt idx="280">
                  <c:v>37.296052762953849</c:v>
                </c:pt>
                <c:pt idx="281">
                  <c:v>37.25853940193339</c:v>
                </c:pt>
                <c:pt idx="282">
                  <c:v>37.220948814620513</c:v>
                </c:pt>
                <c:pt idx="283">
                  <c:v>37.183283354354593</c:v>
                </c:pt>
                <c:pt idx="284">
                  <c:v>37.14554533663253</c:v>
                </c:pt>
                <c:pt idx="285">
                  <c:v>37.107737039697469</c:v>
                </c:pt>
                <c:pt idx="286">
                  <c:v>37.069860705119297</c:v>
                </c:pt>
                <c:pt idx="287">
                  <c:v>37.031918538364991</c:v>
                </c:pt>
                <c:pt idx="288">
                  <c:v>36.993912709360536</c:v>
                </c:pt>
                <c:pt idx="289">
                  <c:v>36.955845353043998</c:v>
                </c:pt>
                <c:pt idx="290">
                  <c:v>36.917718569909702</c:v>
                </c:pt>
                <c:pt idx="291">
                  <c:v>36.879534426543401</c:v>
                </c:pt>
                <c:pt idx="292">
                  <c:v>36.841294956149945</c:v>
                </c:pt>
                <c:pt idx="293">
                  <c:v>36.803002159071731</c:v>
                </c:pt>
                <c:pt idx="294">
                  <c:v>36.764658003299274</c:v>
                </c:pt>
                <c:pt idx="295">
                  <c:v>36.726264424973863</c:v>
                </c:pt>
                <c:pt idx="296">
                  <c:v>36.687823328881812</c:v>
                </c:pt>
                <c:pt idx="297">
                  <c:v>36.649336588941438</c:v>
                </c:pt>
                <c:pt idx="298">
                  <c:v>36.61080604868188</c:v>
                </c:pt>
                <c:pt idx="299">
                  <c:v>36.572233521714544</c:v>
                </c:pt>
                <c:pt idx="300">
                  <c:v>36.53362079219697</c:v>
                </c:pt>
                <c:pt idx="301">
                  <c:v>36.494969615289421</c:v>
                </c:pt>
                <c:pt idx="302">
                  <c:v>36.456281717604313</c:v>
                </c:pt>
                <c:pt idx="303">
                  <c:v>36.417558797648333</c:v>
                </c:pt>
                <c:pt idx="304">
                  <c:v>36.378802526257594</c:v>
                </c:pt>
                <c:pt idx="305">
                  <c:v>36.340014547026044</c:v>
                </c:pt>
                <c:pt idx="306">
                  <c:v>36.301196476726957</c:v>
                </c:pt>
                <c:pt idx="307">
                  <c:v>36.262349905727845</c:v>
                </c:pt>
                <c:pt idx="308">
                  <c:v>36.223476398398383</c:v>
                </c:pt>
                <c:pt idx="309">
                  <c:v>36.184577493512727</c:v>
                </c:pt>
                <c:pt idx="310">
                  <c:v>36.145654704644564</c:v>
                </c:pt>
                <c:pt idx="311">
                  <c:v>36.106709520556386</c:v>
                </c:pt>
                <c:pt idx="312">
                  <c:v>36.067743405582426</c:v>
                </c:pt>
                <c:pt idx="313">
                  <c:v>36.02875780000582</c:v>
                </c:pt>
                <c:pt idx="314">
                  <c:v>35.989754120429161</c:v>
                </c:pt>
                <c:pt idx="315">
                  <c:v>35.950733760140075</c:v>
                </c:pt>
                <c:pt idx="316">
                  <c:v>35.911698089470228</c:v>
                </c:pt>
                <c:pt idx="317">
                  <c:v>35.872648456149044</c:v>
                </c:pt>
                <c:pt idx="318">
                  <c:v>35.833586185651754</c:v>
                </c:pt>
                <c:pt idx="319">
                  <c:v>35.794512581541923</c:v>
                </c:pt>
                <c:pt idx="320">
                  <c:v>35.755428925808552</c:v>
                </c:pt>
                <c:pt idx="321">
                  <c:v>35.71633647919802</c:v>
                </c:pt>
                <c:pt idx="322">
                  <c:v>35.677236481540433</c:v>
                </c:pt>
                <c:pt idx="323">
                  <c:v>35.638130152071298</c:v>
                </c:pt>
                <c:pt idx="324">
                  <c:v>35.599018689747354</c:v>
                </c:pt>
                <c:pt idx="325">
                  <c:v>35.559903273558646</c:v>
                </c:pt>
                <c:pt idx="326">
                  <c:v>35.520785062834392</c:v>
                </c:pt>
                <c:pt idx="327">
                  <c:v>35.481665197544643</c:v>
                </c:pt>
                <c:pt idx="328">
                  <c:v>35.442544798597545</c:v>
                </c:pt>
                <c:pt idx="329">
                  <c:v>35.403424968130949</c:v>
                </c:pt>
                <c:pt idx="330">
                  <c:v>35.364306789800374</c:v>
                </c:pt>
                <c:pt idx="331">
                  <c:v>35.325191329062015</c:v>
                </c:pt>
                <c:pt idx="332">
                  <c:v>35.286079633451187</c:v>
                </c:pt>
                <c:pt idx="333">
                  <c:v>35.24697273285674</c:v>
                </c:pt>
                <c:pt idx="334">
                  <c:v>35.207871639790689</c:v>
                </c:pt>
                <c:pt idx="335">
                  <c:v>35.168777349654462</c:v>
                </c:pt>
                <c:pt idx="336">
                  <c:v>35.129690840999665</c:v>
                </c:pt>
                <c:pt idx="337">
                  <c:v>35.090613075786003</c:v>
                </c:pt>
                <c:pt idx="338">
                  <c:v>35.051544999634586</c:v>
                </c:pt>
                <c:pt idx="339">
                  <c:v>35.012487542077245</c:v>
                </c:pt>
                <c:pt idx="340">
                  <c:v>34.973441616801964</c:v>
                </c:pt>
                <c:pt idx="341">
                  <c:v>34.934408121894634</c:v>
                </c:pt>
                <c:pt idx="342">
                  <c:v>34.895387940077093</c:v>
                </c:pt>
                <c:pt idx="343">
                  <c:v>34.856381938940842</c:v>
                </c:pt>
                <c:pt idx="344">
                  <c:v>34.817390971178071</c:v>
                </c:pt>
                <c:pt idx="345">
                  <c:v>34.778415874808239</c:v>
                </c:pt>
                <c:pt idx="346">
                  <c:v>34.739457473401394</c:v>
                </c:pt>
                <c:pt idx="347">
                  <c:v>34.700516576298405</c:v>
                </c:pt>
                <c:pt idx="348">
                  <c:v>34.661593978827092</c:v>
                </c:pt>
                <c:pt idx="349">
                  <c:v>34.62269046251533</c:v>
                </c:pt>
                <c:pt idx="350">
                  <c:v>34.583806795301015</c:v>
                </c:pt>
                <c:pt idx="351">
                  <c:v>34.544943731738471</c:v>
                </c:pt>
                <c:pt idx="352">
                  <c:v>34.506102013201691</c:v>
                </c:pt>
                <c:pt idx="353">
                  <c:v>34.467282368084504</c:v>
                </c:pt>
                <c:pt idx="354">
                  <c:v>34.4284855119977</c:v>
                </c:pt>
                <c:pt idx="355">
                  <c:v>34.389712147962882</c:v>
                </c:pt>
                <c:pt idx="356">
                  <c:v>34.350962966603504</c:v>
                </c:pt>
                <c:pt idx="357">
                  <c:v>34.312238646333014</c:v>
                </c:pt>
                <c:pt idx="358">
                  <c:v>34.273539853539589</c:v>
                </c:pt>
                <c:pt idx="359">
                  <c:v>34.234867242768772</c:v>
                </c:pt>
                <c:pt idx="360">
                  <c:v>34.196221456902649</c:v>
                </c:pt>
                <c:pt idx="361">
                  <c:v>34.157603127336685</c:v>
                </c:pt>
                <c:pt idx="362">
                  <c:v>34.119012874153483</c:v>
                </c:pt>
                <c:pt idx="363">
                  <c:v>34.080451306293995</c:v>
                </c:pt>
                <c:pt idx="364">
                  <c:v>34.041919021726379</c:v>
                </c:pt>
                <c:pt idx="365">
                  <c:v>34.003416607611776</c:v>
                </c:pt>
                <c:pt idx="366">
                  <c:v>33.964944640467806</c:v>
                </c:pt>
                <c:pt idx="367">
                  <c:v>33.926503686329553</c:v>
                </c:pt>
                <c:pt idx="368">
                  <c:v>33.888094300907952</c:v>
                </c:pt>
                <c:pt idx="369">
                  <c:v>33.849717029745904</c:v>
                </c:pt>
                <c:pt idx="370">
                  <c:v>33.811372408371902</c:v>
                </c:pt>
                <c:pt idx="371">
                  <c:v>33.773060962451162</c:v>
                </c:pt>
                <c:pt idx="372">
                  <c:v>33.734783207934733</c:v>
                </c:pt>
                <c:pt idx="373">
                  <c:v>33.696539651206145</c:v>
                </c:pt>
                <c:pt idx="374">
                  <c:v>33.658330789225907</c:v>
                </c:pt>
                <c:pt idx="375">
                  <c:v>33.6201571096734</c:v>
                </c:pt>
                <c:pt idx="376">
                  <c:v>33.582019091087396</c:v>
                </c:pt>
                <c:pt idx="377">
                  <c:v>33.543917203003666</c:v>
                </c:pt>
                <c:pt idx="378">
                  <c:v>33.505851906090861</c:v>
                </c:pt>
                <c:pt idx="379">
                  <c:v>33.467823652284139</c:v>
                </c:pt>
                <c:pt idx="380">
                  <c:v>33.429832884917211</c:v>
                </c:pt>
                <c:pt idx="381">
                  <c:v>33.39188003885144</c:v>
                </c:pt>
                <c:pt idx="382">
                  <c:v>33.353965540604172</c:v>
                </c:pt>
                <c:pt idx="383">
                  <c:v>33.316089808474175</c:v>
                </c:pt>
                <c:pt idx="384">
                  <c:v>33.278253252665493</c:v>
                </c:pt>
                <c:pt idx="385">
                  <c:v>33.240456275409542</c:v>
                </c:pt>
                <c:pt idx="386">
                  <c:v>33.202699271085223</c:v>
                </c:pt>
                <c:pt idx="387">
                  <c:v>33.164982626337178</c:v>
                </c:pt>
                <c:pt idx="388">
                  <c:v>33.127306720192351</c:v>
                </c:pt>
                <c:pt idx="389">
                  <c:v>33.089671924174745</c:v>
                </c:pt>
                <c:pt idx="390">
                  <c:v>33.052078602418348</c:v>
                </c:pt>
                <c:pt idx="391">
                  <c:v>33.014527111778634</c:v>
                </c:pt>
                <c:pt idx="392">
                  <c:v>32.977017801942004</c:v>
                </c:pt>
                <c:pt idx="393">
                  <c:v>32.939551015533922</c:v>
                </c:pt>
                <c:pt idx="394">
                  <c:v>32.902127088224972</c:v>
                </c:pt>
              </c:numCache>
            </c:numRef>
          </c:yVal>
        </c:ser>
        <c:axId val="33787904"/>
        <c:axId val="33805440"/>
      </c:scatterChart>
      <c:valAx>
        <c:axId val="337879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Isotherms separated by Delta T = 10K</a:t>
                </a:r>
              </a:p>
            </c:rich>
          </c:tx>
          <c:layout>
            <c:manualLayout>
              <c:xMode val="edge"/>
              <c:yMode val="edge"/>
              <c:x val="0.25"/>
              <c:y val="0.8912399394184490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805440"/>
        <c:crosses val="autoZero"/>
        <c:crossBetween val="midCat"/>
      </c:valAx>
      <c:valAx>
        <c:axId val="33805440"/>
        <c:scaling>
          <c:orientation val="minMax"/>
        </c:scaling>
        <c:axPos val="l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787904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accent1">
        <a:lumMod val="20000"/>
        <a:lumOff val="80000"/>
      </a:schemeClr>
    </a:solidFill>
    <a:ln w="3175">
      <a:solidFill>
        <a:srgbClr val="000000"/>
      </a:solidFill>
      <a:prstDash val="solid"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VanderWaal.xl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3600"/>
            <a:ext cx="84582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Kinetic Theory of Gase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</a:t>
            </a:r>
            <a:r>
              <a:rPr lang="en-US" smtClean="0"/>
              <a:t>Lecture 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iffusion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791200" cy="48768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Suppose we have two boxes, one containing </a:t>
            </a:r>
            <a:r>
              <a:rPr lang="en-US" smtClean="0">
                <a:solidFill>
                  <a:srgbClr val="FF0000"/>
                </a:solidFill>
              </a:rPr>
              <a:t>red gas</a:t>
            </a:r>
            <a:r>
              <a:rPr lang="en-US" smtClean="0"/>
              <a:t>, one air, at room temperature, </a:t>
            </a:r>
            <a:r>
              <a:rPr lang="en-US" smtClean="0">
                <a:solidFill>
                  <a:srgbClr val="FFFF00"/>
                </a:solidFill>
              </a:rPr>
              <a:t>separated by a partition which we gently </a:t>
            </a:r>
            <a:r>
              <a:rPr lang="en-US" smtClean="0">
                <a:solidFill>
                  <a:srgbClr val="FFFF00"/>
                </a:solidFill>
              </a:rPr>
              <a:t>(but quickly!) remove</a:t>
            </a:r>
            <a:r>
              <a:rPr lang="en-US" smtClean="0"/>
              <a:t>.</a:t>
            </a:r>
          </a:p>
          <a:p>
            <a:r>
              <a:rPr lang="en-US" smtClean="0"/>
              <a:t>Some time later, the gases can be observed to have </a:t>
            </a:r>
            <a:r>
              <a:rPr lang="en-US" smtClean="0">
                <a:solidFill>
                  <a:srgbClr val="FFFF00"/>
                </a:solidFill>
              </a:rPr>
              <a:t>diffused into each other</a:t>
            </a:r>
            <a:r>
              <a:rPr lang="en-US" smtClean="0"/>
              <a:t> to some extent.</a:t>
            </a:r>
          </a:p>
          <a:p>
            <a:r>
              <a:rPr lang="en-US" smtClean="0"/>
              <a:t>But the molecules are moving at about 500 meters per second! </a:t>
            </a:r>
          </a:p>
          <a:p>
            <a:r>
              <a:rPr lang="en-US" smtClean="0">
                <a:solidFill>
                  <a:srgbClr val="FF0000"/>
                </a:solidFill>
              </a:rPr>
              <a:t> What’s taking so long?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324600" y="2286000"/>
            <a:ext cx="2286000" cy="2438400"/>
            <a:chOff x="5181600" y="1905000"/>
            <a:chExt cx="2286000" cy="2438400"/>
          </a:xfrm>
        </p:grpSpPr>
        <p:sp>
          <p:nvSpPr>
            <p:cNvPr id="5" name="Rectangle 4"/>
            <p:cNvSpPr/>
            <p:nvPr/>
          </p:nvSpPr>
          <p:spPr>
            <a:xfrm>
              <a:off x="5181600" y="3200400"/>
              <a:ext cx="2286000" cy="1143000"/>
            </a:xfrm>
            <a:prstGeom prst="rect">
              <a:avLst/>
            </a:prstGeom>
            <a:gradFill>
              <a:gsLst>
                <a:gs pos="25000">
                  <a:srgbClr val="FF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181600" y="1905000"/>
              <a:ext cx="1143000" cy="11430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324600" y="1905000"/>
              <a:ext cx="11430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inball Scenari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r>
              <a:rPr lang="en-US" smtClean="0"/>
              <a:t>Gases take a long time to mix because an </a:t>
            </a:r>
            <a:r>
              <a:rPr lang="en-US" smtClean="0">
                <a:solidFill>
                  <a:srgbClr val="FF0000"/>
                </a:solidFill>
              </a:rPr>
              <a:t>O</a:t>
            </a:r>
            <a:r>
              <a:rPr lang="en-US" baseline="-25000" smtClean="0">
                <a:solidFill>
                  <a:srgbClr val="FF0000"/>
                </a:solidFill>
              </a:rPr>
              <a:t>2</a:t>
            </a:r>
            <a:r>
              <a:rPr lang="en-US" smtClean="0"/>
              <a:t> molecule, say, moving into </a:t>
            </a:r>
            <a:r>
              <a:rPr lang="en-US" smtClean="0">
                <a:solidFill>
                  <a:srgbClr val="00B050"/>
                </a:solidFill>
              </a:rPr>
              <a:t>N</a:t>
            </a:r>
            <a:r>
              <a:rPr lang="en-US" baseline="-25000" smtClean="0">
                <a:solidFill>
                  <a:srgbClr val="00B050"/>
                </a:solidFill>
              </a:rPr>
              <a:t>2</a:t>
            </a:r>
            <a:r>
              <a:rPr lang="en-US" smtClean="0"/>
              <a:t> will bounce around like a ball in a pinball machine—a zigzaggy path.</a:t>
            </a:r>
          </a:p>
          <a:p>
            <a:r>
              <a:rPr lang="en-US" smtClean="0"/>
              <a:t>Just how much room is there between those molecules?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72200" y="2590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9342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6962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058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82000" y="3124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763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8486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010400" y="2514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914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086600" y="3429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534400" y="3505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8580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629400" y="3048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3152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15000" y="2780211"/>
            <a:ext cx="152400" cy="1524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43600" y="2858589"/>
            <a:ext cx="7620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uesstimate what fraction of the air space air molecules </a:t>
            </a:r>
            <a:r>
              <a:rPr lang="en-US" smtClean="0">
                <a:solidFill>
                  <a:srgbClr val="FFFF00"/>
                </a:solidFill>
              </a:rPr>
              <a:t>actually occupy </a:t>
            </a:r>
            <a:r>
              <a:rPr lang="en-US" smtClean="0"/>
              <a:t>in this room.</a:t>
            </a:r>
          </a:p>
          <a:p>
            <a:pPr>
              <a:buNone/>
            </a:pPr>
            <a:r>
              <a:rPr lang="en-US" smtClean="0"/>
              <a:t>A.  1/100</a:t>
            </a:r>
          </a:p>
          <a:p>
            <a:pPr>
              <a:buNone/>
            </a:pPr>
            <a:r>
              <a:rPr lang="en-US" smtClean="0"/>
              <a:t>B.  1/1,000</a:t>
            </a:r>
          </a:p>
          <a:p>
            <a:pPr>
              <a:buNone/>
            </a:pPr>
            <a:r>
              <a:rPr lang="en-US" smtClean="0"/>
              <a:t>C.  1/10,000</a:t>
            </a:r>
          </a:p>
          <a:p>
            <a:pPr>
              <a:buNone/>
            </a:pPr>
            <a:r>
              <a:rPr lang="en-US" smtClean="0"/>
              <a:t>D.  1/100,000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</a:rPr>
              <a:t>Hint:  think about relative densities!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/>
          </a:bodyPr>
          <a:lstStyle/>
          <a:p>
            <a:r>
              <a:rPr lang="en-US" smtClean="0"/>
              <a:t>The density of air is of order 1 kg/m</a:t>
            </a:r>
            <a:r>
              <a:rPr lang="en-US" baseline="30000" smtClean="0"/>
              <a:t>3</a:t>
            </a:r>
            <a:r>
              <a:rPr lang="en-US" smtClean="0"/>
              <a:t>, the density of water—and liquid air—is of order 10</a:t>
            </a:r>
            <a:r>
              <a:rPr lang="en-US" baseline="30000" smtClean="0"/>
              <a:t>3</a:t>
            </a:r>
            <a:r>
              <a:rPr lang="en-US" smtClean="0"/>
              <a:t> kg/m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smtClean="0"/>
              <a:t>Since liquids are almost incompressible, it’s reasonable to assume that </a:t>
            </a:r>
            <a:r>
              <a:rPr lang="en-US" i="1" smtClean="0"/>
              <a:t>their</a:t>
            </a:r>
            <a:r>
              <a:rPr lang="en-US" smtClean="0"/>
              <a:t> molecules are filling most of the space—pressing against each other.</a:t>
            </a:r>
          </a:p>
          <a:p>
            <a:r>
              <a:rPr lang="en-US" smtClean="0"/>
              <a:t>We conclude that the same molecules in gas have about 1,000 times more room each, so are separated on average by around 10 diameters.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ean Free Pat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6934200" cy="5105400"/>
          </a:xfrm>
        </p:spPr>
        <p:txBody>
          <a:bodyPr/>
          <a:lstStyle/>
          <a:p>
            <a:r>
              <a:rPr lang="en-US" smtClean="0"/>
              <a:t>The mean free path is defined as the average distance a molecule travels between collisions with other molecules.</a:t>
            </a:r>
          </a:p>
          <a:p>
            <a:r>
              <a:rPr lang="en-US" smtClean="0"/>
              <a:t>Imagine the molecule’s </a:t>
            </a:r>
            <a:r>
              <a:rPr lang="en-US" smtClean="0">
                <a:solidFill>
                  <a:srgbClr val="FF0000"/>
                </a:solidFill>
              </a:rPr>
              <a:t>straight line path</a:t>
            </a:r>
            <a:r>
              <a:rPr lang="en-US" smtClean="0"/>
              <a:t>—a collision occurs when another molecule’s center is inside a </a:t>
            </a:r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cylinder of radius </a:t>
            </a:r>
            <a:r>
              <a:rPr lang="en-US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r>
              <a:rPr lang="en-US" smtClean="0"/>
              <a:t>centered on that path. </a:t>
            </a:r>
          </a:p>
          <a:p>
            <a:r>
              <a:rPr lang="en-US" smtClean="0"/>
              <a:t>In traveling a distance </a:t>
            </a:r>
            <a:r>
              <a:rPr lang="en-US" i="1" smtClean="0"/>
              <a:t>ℓ</a:t>
            </a:r>
            <a:r>
              <a:rPr lang="en-US" smtClean="0"/>
              <a:t>, the molecule “sweeps out” a volum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.</a:t>
            </a:r>
            <a:endParaRPr lang="en-US" i="1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934200" y="1524000"/>
            <a:ext cx="18288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672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</a:t>
              </a:r>
              <a:endParaRPr lang="en-US" sz="2000" i="1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981200" y="5791200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ean Free Path Continued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7772400" cy="5334000"/>
          </a:xfrm>
        </p:spPr>
        <p:txBody>
          <a:bodyPr>
            <a:normAutofit/>
          </a:bodyPr>
          <a:lstStyle/>
          <a:p>
            <a:r>
              <a:rPr lang="en-US" smtClean="0"/>
              <a:t>In traveling a distance </a:t>
            </a:r>
            <a:r>
              <a:rPr lang="en-US" i="1" smtClean="0"/>
              <a:t>ℓ</a:t>
            </a:r>
            <a:r>
              <a:rPr lang="en-US" smtClean="0"/>
              <a:t>, the molecule “sweeps out” a volum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.</a:t>
            </a:r>
          </a:p>
          <a:p>
            <a:endParaRPr lang="en-US" i="1" smtClean="0"/>
          </a:p>
          <a:p>
            <a:r>
              <a:rPr lang="en-US" smtClean="0"/>
              <a:t>Remember the average volume per molecule in air is around 1,000</a:t>
            </a:r>
            <a:r>
              <a:rPr lang="en-US" i="1" smtClean="0"/>
              <a:t>d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smtClean="0"/>
              <a:t>Therefore, the molecule will hit another one on average after traveling </a:t>
            </a:r>
            <a:r>
              <a:rPr lang="en-US" i="1" smtClean="0"/>
              <a:t>ℓ </a:t>
            </a:r>
            <a:r>
              <a:rPr lang="en-US" smtClean="0"/>
              <a:t>wher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 </a:t>
            </a:r>
            <a:r>
              <a:rPr lang="en-US" smtClean="0"/>
              <a:t>= 1,000</a:t>
            </a:r>
            <a:r>
              <a:rPr lang="en-US" i="1" smtClean="0"/>
              <a:t>d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u="sng" smtClean="0"/>
              <a:t>Bottom line</a:t>
            </a:r>
            <a:r>
              <a:rPr lang="en-US" smtClean="0"/>
              <a:t>: the mean free path </a:t>
            </a:r>
            <a:r>
              <a:rPr lang="en-US" i="1" smtClean="0"/>
              <a:t>ℓ </a:t>
            </a:r>
            <a:r>
              <a:rPr lang="en-US" smtClean="0"/>
              <a:t>in air is around 300</a:t>
            </a:r>
            <a:r>
              <a:rPr lang="en-US" i="1" smtClean="0"/>
              <a:t>d</a:t>
            </a:r>
            <a:r>
              <a:rPr lang="en-US" smtClean="0"/>
              <a:t>, where </a:t>
            </a:r>
            <a:r>
              <a:rPr lang="en-US" i="1" smtClean="0"/>
              <a:t>d</a:t>
            </a:r>
            <a:r>
              <a:rPr lang="en-US" smtClean="0"/>
              <a:t> is the molecular diameter. </a:t>
            </a:r>
          </a:p>
          <a:p>
            <a:r>
              <a:rPr lang="en-US" smtClean="0">
                <a:solidFill>
                  <a:srgbClr val="FF0000"/>
                </a:solidFill>
              </a:rPr>
              <a:t>Important! We’ve found this without knowing what the molecular diameter is!</a:t>
            </a:r>
          </a:p>
          <a:p>
            <a:pPr>
              <a:buNone/>
            </a:pPr>
            <a:endParaRPr lang="en-US" i="1" smtClean="0"/>
          </a:p>
          <a:p>
            <a:endParaRPr lang="en-US" i="1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7620000" y="1524000"/>
            <a:ext cx="1371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8053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</a:t>
              </a:r>
              <a:endParaRPr lang="en-US" sz="2000" i="1"/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1380312" y="2355666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 Random Walk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 smtClean="0"/>
              <a:t>To get some idea how far a molecule can progress with a pinball type zigzag path, we begin with the simpest example; a </a:t>
            </a:r>
            <a:r>
              <a:rPr lang="en-US" smtClean="0">
                <a:solidFill>
                  <a:srgbClr val="FFFF00"/>
                </a:solidFill>
              </a:rPr>
              <a:t>one-dimensional random walk</a:t>
            </a:r>
            <a:r>
              <a:rPr lang="en-US" smtClean="0"/>
              <a:t>, defined as follows:</a:t>
            </a:r>
          </a:p>
          <a:p>
            <a:r>
              <a:rPr lang="en-US" smtClean="0"/>
              <a:t>I have a fair coin, on average it comes up heads exactly 50% of the time. </a:t>
            </a:r>
          </a:p>
          <a:p>
            <a:r>
              <a:rPr lang="en-US" smtClean="0"/>
              <a:t>I take a walk, tossing the coin to determine each step: </a:t>
            </a:r>
            <a:r>
              <a:rPr lang="en-US" smtClean="0">
                <a:solidFill>
                  <a:srgbClr val="FFFF00"/>
                </a:solidFill>
              </a:rPr>
              <a:t>one step forwards for heads, one backwards for tails</a:t>
            </a:r>
            <a:r>
              <a:rPr lang="en-US" smtClean="0"/>
              <a:t>.</a:t>
            </a:r>
          </a:p>
          <a:p>
            <a:r>
              <a:rPr lang="en-US" smtClean="0">
                <a:solidFill>
                  <a:srgbClr val="FF0000"/>
                </a:solidFill>
              </a:rPr>
              <a:t>How far did I get, most likely, after 100 steps?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How far did I get, most likely, after 100 steps?</a:t>
            </a:r>
          </a:p>
          <a:p>
            <a:r>
              <a:rPr lang="en-US" smtClean="0">
                <a:solidFill>
                  <a:srgbClr val="FFFF00"/>
                </a:solidFill>
              </a:rPr>
              <a:t>Equally likely forwards or backwards, of course, but if you did this many times, what would be your most likely </a:t>
            </a:r>
            <a:r>
              <a:rPr lang="en-US" u="sng" smtClean="0">
                <a:solidFill>
                  <a:srgbClr val="FFFF00"/>
                </a:solidFill>
              </a:rPr>
              <a:t>ending distance from the starting point</a:t>
            </a:r>
            <a:r>
              <a:rPr lang="en-US" smtClean="0">
                <a:solidFill>
                  <a:srgbClr val="FFFF00"/>
                </a:solidFill>
              </a:rPr>
              <a:t>?</a:t>
            </a:r>
          </a:p>
          <a:p>
            <a:r>
              <a:rPr lang="en-US" smtClean="0">
                <a:solidFill>
                  <a:schemeClr val="bg1"/>
                </a:solidFill>
              </a:rPr>
              <a:t>Let’s do the math: the first step is displacement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1</a:t>
            </a:r>
            <a:r>
              <a:rPr lang="en-US" smtClean="0">
                <a:solidFill>
                  <a:schemeClr val="bg1"/>
                </a:solidFill>
              </a:rPr>
              <a:t>, = +1 for forwards, -1 for backwards. The other steps are similarly variables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2</a:t>
            </a:r>
            <a:r>
              <a:rPr lang="en-US" smtClean="0">
                <a:solidFill>
                  <a:schemeClr val="bg1"/>
                </a:solidFill>
              </a:rPr>
              <a:t>,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3</a:t>
            </a:r>
            <a:r>
              <a:rPr lang="en-US" smtClean="0">
                <a:solidFill>
                  <a:schemeClr val="bg1"/>
                </a:solidFill>
              </a:rPr>
              <a:t>, …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10</a:t>
            </a:r>
            <a:r>
              <a:rPr lang="en-US" smtClean="0">
                <a:solidFill>
                  <a:schemeClr val="bg1"/>
                </a:solidFill>
              </a:rPr>
              <a:t> all +1 or -1 with equal probability.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5331822"/>
          </a:xfrm>
        </p:spPr>
        <p:txBody>
          <a:bodyPr>
            <a:normAutofit/>
          </a:bodyPr>
          <a:lstStyle/>
          <a:p>
            <a:r>
              <a:rPr lang="en-US" sz="2800" smtClean="0">
                <a:solidFill>
                  <a:schemeClr val="bg1"/>
                </a:solidFill>
              </a:rPr>
              <a:t>Let’s do the math: the first step is displacement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, =+1 for forwards, -1 for backwards. The other steps are similarly variables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,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3</a:t>
            </a:r>
            <a:r>
              <a:rPr lang="en-US" sz="2800" smtClean="0">
                <a:solidFill>
                  <a:schemeClr val="bg1"/>
                </a:solidFill>
              </a:rPr>
              <a:t>, …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 all +1 or -1 with equal probability.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We’re trying to find </a:t>
            </a:r>
            <a:r>
              <a:rPr lang="en-US" sz="2800" smtClean="0">
                <a:solidFill>
                  <a:srgbClr val="FFFF00"/>
                </a:solidFill>
              </a:rPr>
              <a:t>how far away </a:t>
            </a:r>
            <a:r>
              <a:rPr lang="en-US" sz="2800" smtClean="0">
                <a:solidFill>
                  <a:schemeClr val="bg1"/>
                </a:solidFill>
              </a:rPr>
              <a:t>we get, we don’t care which way, so let’s find the </a:t>
            </a:r>
            <a:r>
              <a:rPr lang="en-US" sz="2800" smtClean="0">
                <a:solidFill>
                  <a:srgbClr val="FFFF00"/>
                </a:solidFill>
              </a:rPr>
              <a:t>average squared distance</a:t>
            </a:r>
            <a:r>
              <a:rPr lang="en-US" sz="2800" smtClean="0">
                <a:solidFill>
                  <a:schemeClr val="bg1"/>
                </a:solidFill>
              </a:rPr>
              <a:t>: 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(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)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=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2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lots of such cross terms.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On the right hand side, the square terms all equal one, and </a:t>
            </a:r>
            <a:r>
              <a:rPr lang="en-US" sz="2800" smtClean="0">
                <a:solidFill>
                  <a:srgbClr val="FFFF00"/>
                </a:solidFill>
              </a:rPr>
              <a:t>the cross terms are equally likely positive or negative, so average to zero</a:t>
            </a:r>
            <a:r>
              <a:rPr lang="en-US" sz="2800" smtClean="0">
                <a:solidFill>
                  <a:schemeClr val="bg1"/>
                </a:solidFill>
              </a:rPr>
              <a:t>.                         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 lnSpcReduction="10000"/>
          </a:bodyPr>
          <a:lstStyle/>
          <a:p>
            <a:r>
              <a:rPr lang="en-US" sz="2800" smtClean="0">
                <a:solidFill>
                  <a:srgbClr val="FFFF00"/>
                </a:solidFill>
              </a:rPr>
              <a:t>Average squared distance</a:t>
            </a:r>
            <a:r>
              <a:rPr lang="en-US" sz="2800" smtClean="0">
                <a:solidFill>
                  <a:schemeClr val="bg1"/>
                </a:solidFill>
              </a:rPr>
              <a:t>: 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(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)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=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2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.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On the right hand side, the square terms all equal one, and the cross terms are equally likely positive or negative, so average to zero.</a:t>
            </a:r>
          </a:p>
          <a:p>
            <a:r>
              <a:rPr lang="en-US" sz="2800" u="sng" smtClean="0">
                <a:solidFill>
                  <a:schemeClr val="bg1"/>
                </a:solidFill>
              </a:rPr>
              <a:t>Bottom line</a:t>
            </a:r>
            <a:r>
              <a:rPr lang="en-US" sz="2800" smtClean="0">
                <a:solidFill>
                  <a:schemeClr val="bg1"/>
                </a:solidFill>
              </a:rPr>
              <a:t>: if this random walk is repeated many times over, the average squared distance from beginning to end</a:t>
            </a:r>
          </a:p>
          <a:p>
            <a:pPr algn="ctr">
              <a:buNone/>
            </a:pPr>
            <a:r>
              <a:rPr lang="en-US" smtClean="0">
                <a:solidFill>
                  <a:srgbClr val="FFFF00"/>
                </a:solidFill>
              </a:rPr>
              <a:t>(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1</a:t>
            </a:r>
            <a:r>
              <a:rPr lang="en-US" smtClean="0">
                <a:solidFill>
                  <a:srgbClr val="FFFF00"/>
                </a:solidFill>
              </a:rPr>
              <a:t> +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+ … +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10</a:t>
            </a:r>
            <a:r>
              <a:rPr lang="en-US" smtClean="0">
                <a:solidFill>
                  <a:srgbClr val="FFFF00"/>
                </a:solidFill>
              </a:rPr>
              <a:t>)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= 10</a:t>
            </a:r>
            <a:r>
              <a:rPr lang="en-US" sz="2800" smtClean="0">
                <a:solidFill>
                  <a:schemeClr val="bg1"/>
                </a:solidFill>
              </a:rPr>
              <a:t>       </a:t>
            </a:r>
          </a:p>
          <a:p>
            <a:pPr algn="ctr">
              <a:buNone/>
            </a:pPr>
            <a:r>
              <a:rPr lang="en-US" sz="2800" smtClean="0">
                <a:solidFill>
                  <a:schemeClr val="bg1"/>
                </a:solidFill>
              </a:rPr>
              <a:t>            </a:t>
            </a:r>
          </a:p>
          <a:p>
            <a:pPr>
              <a:buNone/>
            </a:pPr>
            <a:r>
              <a:rPr lang="en-US" sz="2800" smtClean="0">
                <a:solidFill>
                  <a:srgbClr val="FFFF00"/>
                </a:solidFill>
              </a:rPr>
              <a:t>	The root mean square distance is therefore √10.     </a:t>
            </a:r>
            <a:endParaRPr lang="en-US" sz="2800">
              <a:solidFill>
                <a:srgbClr val="FF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843348" y="4876800"/>
            <a:ext cx="2590800" cy="0"/>
          </a:xfrm>
          <a:prstGeom prst="line">
            <a:avLst/>
          </a:prstGeom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791200"/>
            <a:ext cx="70866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por Pressure and Humidit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The H</a:t>
            </a:r>
            <a:r>
              <a:rPr lang="en-US" baseline="-25000" smtClean="0"/>
              <a:t>2</a:t>
            </a:r>
            <a:r>
              <a:rPr lang="en-US" smtClean="0"/>
              <a:t>O molecules in liquid water strongly attract each other, holding the liquid together.  But these molecules are still jiggling around, with a Maxwell speed distribution. This means a fraction of them near the surface are moving </a:t>
            </a:r>
            <a:r>
              <a:rPr lang="en-US" smtClean="0">
                <a:solidFill>
                  <a:srgbClr val="FFFF00"/>
                </a:solidFill>
              </a:rPr>
              <a:t>fast enough to </a:t>
            </a:r>
            <a:r>
              <a:rPr lang="en-US" u="sng" smtClean="0">
                <a:solidFill>
                  <a:srgbClr val="FFFF00"/>
                </a:solidFill>
              </a:rPr>
              <a:t>escape</a:t>
            </a:r>
            <a:r>
              <a:rPr lang="en-US" smtClean="0">
                <a:solidFill>
                  <a:srgbClr val="FFFF00"/>
                </a:solidFill>
              </a:rPr>
              <a:t>, forming a vapor above the surface</a:t>
            </a:r>
            <a:r>
              <a:rPr lang="en-US" smtClean="0"/>
              <a:t>.</a:t>
            </a:r>
          </a:p>
          <a:p>
            <a:r>
              <a:rPr lang="en-US" smtClean="0"/>
              <a:t>In a closed container, with enough water present, an </a:t>
            </a:r>
            <a:r>
              <a:rPr lang="en-US" smtClean="0">
                <a:solidFill>
                  <a:srgbClr val="FFFF00"/>
                </a:solidFill>
              </a:rPr>
              <a:t>equilibrium</a:t>
            </a:r>
            <a:r>
              <a:rPr lang="en-US" smtClean="0"/>
              <a:t> situation is reached between escaping and returning molecules.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smtClean="0"/>
              <a:t>After many ten-step random walks, confirming the argument given above, I decide to do a </a:t>
            </a:r>
            <a:r>
              <a:rPr lang="en-US" smtClean="0">
                <a:solidFill>
                  <a:srgbClr val="FFFF00"/>
                </a:solidFill>
              </a:rPr>
              <a:t>new set </a:t>
            </a:r>
            <a:r>
              <a:rPr lang="en-US" smtClean="0"/>
              <a:t>of random walks that will on average get me </a:t>
            </a:r>
            <a:r>
              <a:rPr lang="en-US" smtClean="0">
                <a:solidFill>
                  <a:srgbClr val="FFFF00"/>
                </a:solidFill>
              </a:rPr>
              <a:t>twice as far from the start</a:t>
            </a:r>
            <a:r>
              <a:rPr lang="en-US" smtClean="0"/>
              <a:t>.</a:t>
            </a:r>
          </a:p>
          <a:p>
            <a:r>
              <a:rPr lang="en-US" smtClean="0"/>
              <a:t>  How many steps long are these new walks?</a:t>
            </a:r>
          </a:p>
          <a:p>
            <a:pPr marL="514350" indent="-514350">
              <a:buAutoNum type="alphaUcPeriod"/>
            </a:pPr>
            <a:r>
              <a:rPr lang="en-US" smtClean="0"/>
              <a:t>20 steps</a:t>
            </a:r>
          </a:p>
          <a:p>
            <a:pPr marL="514350" indent="-514350">
              <a:buAutoNum type="alphaUcPeriod"/>
            </a:pPr>
            <a:r>
              <a:rPr lang="en-US" smtClean="0"/>
              <a:t>40 steps</a:t>
            </a:r>
          </a:p>
          <a:p>
            <a:pPr marL="514350" indent="-514350">
              <a:buAutoNum type="alphaUcPeriod"/>
            </a:pPr>
            <a:r>
              <a:rPr lang="en-US" smtClean="0"/>
              <a:t>80 steps</a:t>
            </a:r>
          </a:p>
          <a:p>
            <a:pPr marL="514350" indent="-514350">
              <a:buAutoNum type="alphaUcPeriod"/>
            </a:pPr>
            <a:r>
              <a:rPr lang="en-US" smtClean="0"/>
              <a:t>100 steps</a:t>
            </a: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eal Diffus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6019800" cy="5257800"/>
          </a:xfrm>
        </p:spPr>
        <p:txBody>
          <a:bodyPr/>
          <a:lstStyle/>
          <a:p>
            <a:r>
              <a:rPr lang="en-US" smtClean="0"/>
              <a:t>Is more complicated than our 1-D     random walk, but not that much!</a:t>
            </a:r>
          </a:p>
          <a:p>
            <a:r>
              <a:rPr lang="en-US" smtClean="0"/>
              <a:t>The path is made up of a sequence of randomly oriented </a:t>
            </a:r>
            <a:r>
              <a:rPr lang="en-US" smtClean="0">
                <a:solidFill>
                  <a:srgbClr val="FFFF00"/>
                </a:solidFill>
              </a:rPr>
              <a:t>vectors</a:t>
            </a:r>
            <a:r>
              <a:rPr lang="en-US" smtClean="0"/>
              <a:t>, let’s say all of length </a:t>
            </a:r>
            <a:r>
              <a:rPr lang="en-US" i="1" smtClean="0"/>
              <a:t>ℓ</a:t>
            </a:r>
            <a:r>
              <a:rPr lang="en-US" smtClean="0"/>
              <a:t>. </a:t>
            </a:r>
          </a:p>
          <a:p>
            <a:r>
              <a:rPr lang="en-US" smtClean="0"/>
              <a:t>The rms distance </a:t>
            </a:r>
            <a:r>
              <a:rPr lang="en-US" i="1" smtClean="0"/>
              <a:t>r</a:t>
            </a:r>
            <a:r>
              <a:rPr lang="en-US" smtClean="0"/>
              <a:t> from start to finish is given by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Just as in 1 D, the cross terms              average to zero over many paths.                             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6670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479611" y="2439631"/>
            <a:ext cx="2359589" cy="1675169"/>
            <a:chOff x="6316521" y="3796942"/>
            <a:chExt cx="2359589" cy="1675169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557963" y="5014911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-1380000" flipV="1">
              <a:off x="6316521" y="428179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2100000" flipV="1">
              <a:off x="7031377" y="4474075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-7440000" flipV="1">
              <a:off x="6472755" y="469233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V="1">
              <a:off x="6574804" y="4378937"/>
              <a:ext cx="533400" cy="205141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-1500000" flipV="1">
              <a:off x="7948421" y="465376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586671" y="4714870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-2400000" flipV="1">
              <a:off x="8142710" y="399938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2000000" flipV="1">
              <a:off x="7862698" y="3796942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44550" y="4521200"/>
          <a:ext cx="4902200" cy="990600"/>
        </p:xfrm>
        <a:graphic>
          <a:graphicData uri="http://schemas.openxmlformats.org/presentationml/2006/ole">
            <p:oleObj spid="_x0000_s1026" name="Equation" r:id="rId4" imgW="4902120" imgH="99036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57652" y="5538652"/>
          <a:ext cx="914400" cy="622300"/>
        </p:xfrm>
        <a:graphic>
          <a:graphicData uri="http://schemas.openxmlformats.org/presentationml/2006/ole">
            <p:oleObj spid="_x0000_s1027" name="Equation" r:id="rId5" imgW="91440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inding the Size of Molecul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 smtClean="0"/>
              <a:t>When real gases diffuse into each other, the molecules follow many different paths, so our averaging over paths gives a good picture of how far they get: a distance       </a:t>
            </a:r>
            <a:r>
              <a:rPr lang="en-US" sz="2800" i="1" smtClean="0"/>
              <a:t>   </a:t>
            </a:r>
            <a:r>
              <a:rPr lang="en-US" sz="2800" smtClean="0"/>
              <a:t> in </a:t>
            </a:r>
            <a:r>
              <a:rPr lang="en-US" sz="2800" i="1" smtClean="0"/>
              <a:t>N</a:t>
            </a:r>
            <a:r>
              <a:rPr lang="en-US" sz="2800" smtClean="0"/>
              <a:t> steps of length </a:t>
            </a:r>
            <a:r>
              <a:rPr lang="en-US" sz="2800" i="1" smtClean="0"/>
              <a:t>ℓ</a:t>
            </a:r>
            <a:r>
              <a:rPr lang="en-US" sz="2800" smtClean="0"/>
              <a:t>.</a:t>
            </a:r>
          </a:p>
          <a:p>
            <a:r>
              <a:rPr lang="en-US" sz="2800" smtClean="0"/>
              <a:t>We know from the pressure discussion that O</a:t>
            </a:r>
            <a:r>
              <a:rPr lang="en-US" sz="2800" baseline="-25000" smtClean="0"/>
              <a:t>2</a:t>
            </a:r>
            <a:r>
              <a:rPr lang="en-US" sz="2800" smtClean="0"/>
              <a:t> molecules travel at about 500 m/sec in air in this room.</a:t>
            </a:r>
          </a:p>
          <a:p>
            <a:r>
              <a:rPr lang="en-US" sz="2800" smtClean="0"/>
              <a:t>This means that in time </a:t>
            </a:r>
            <a:r>
              <a:rPr lang="en-US" sz="2800" i="1" smtClean="0"/>
              <a:t>t</a:t>
            </a:r>
            <a:r>
              <a:rPr lang="en-US" sz="2800" smtClean="0"/>
              <a:t>, they will have moved </a:t>
            </a:r>
            <a:r>
              <a:rPr lang="en-US" sz="2800" i="1" smtClean="0">
                <a:solidFill>
                  <a:srgbClr val="FFFF00"/>
                </a:solidFill>
              </a:rPr>
              <a:t>vt</a:t>
            </a:r>
            <a:r>
              <a:rPr lang="en-US" sz="2800" smtClean="0"/>
              <a:t> in random steps of length </a:t>
            </a:r>
            <a:r>
              <a:rPr lang="en-US" sz="2800" i="1" smtClean="0"/>
              <a:t>ℓ</a:t>
            </a:r>
            <a:r>
              <a:rPr lang="en-US" sz="2800" smtClean="0"/>
              <a:t>, that’s </a:t>
            </a:r>
            <a:r>
              <a:rPr lang="en-US" sz="2800" i="1" smtClean="0"/>
              <a:t>N</a:t>
            </a:r>
            <a:r>
              <a:rPr lang="en-US" sz="2800" smtClean="0"/>
              <a:t> steps, </a:t>
            </a:r>
            <a:r>
              <a:rPr lang="en-US" sz="2800" i="1" smtClean="0">
                <a:solidFill>
                  <a:srgbClr val="FFFF00"/>
                </a:solidFill>
              </a:rPr>
              <a:t>N </a:t>
            </a:r>
            <a:r>
              <a:rPr lang="en-US" sz="2800" smtClean="0">
                <a:solidFill>
                  <a:srgbClr val="FFFF00"/>
                </a:solidFill>
              </a:rPr>
              <a:t>= </a:t>
            </a:r>
            <a:r>
              <a:rPr lang="en-US" sz="2800" i="1" smtClean="0">
                <a:solidFill>
                  <a:srgbClr val="FFFF00"/>
                </a:solidFill>
              </a:rPr>
              <a:t>vt</a:t>
            </a:r>
            <a:r>
              <a:rPr lang="en-US" sz="2800" smtClean="0">
                <a:solidFill>
                  <a:srgbClr val="FFFF00"/>
                </a:solidFill>
              </a:rPr>
              <a:t>/ </a:t>
            </a:r>
            <a:r>
              <a:rPr lang="en-US" sz="2800" i="1" smtClean="0">
                <a:solidFill>
                  <a:srgbClr val="FFFF00"/>
                </a:solidFill>
              </a:rPr>
              <a:t>ℓ</a:t>
            </a:r>
            <a:r>
              <a:rPr lang="en-US" sz="2800" smtClean="0"/>
              <a:t>.</a:t>
            </a:r>
          </a:p>
          <a:p>
            <a:r>
              <a:rPr lang="en-US" sz="2800" smtClean="0"/>
              <a:t>So the actual </a:t>
            </a:r>
            <a:r>
              <a:rPr lang="en-US" sz="2800" smtClean="0">
                <a:solidFill>
                  <a:srgbClr val="FFFF00"/>
                </a:solidFill>
              </a:rPr>
              <a:t>distance diffused in time </a:t>
            </a:r>
            <a:r>
              <a:rPr lang="en-US" sz="2800" i="1" smtClean="0">
                <a:solidFill>
                  <a:srgbClr val="FFFF00"/>
                </a:solidFill>
              </a:rPr>
              <a:t>t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is 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5638800"/>
          <a:ext cx="3886200" cy="1066800"/>
        </p:xfrm>
        <a:graphic>
          <a:graphicData uri="http://schemas.openxmlformats.org/presentationml/2006/ole">
            <p:oleObj spid="_x0000_s2050" name="Equation" r:id="rId4" imgW="3886200" imgH="1066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65417" y="2704011"/>
          <a:ext cx="742950" cy="457200"/>
        </p:xfrm>
        <a:graphic>
          <a:graphicData uri="http://schemas.openxmlformats.org/presentationml/2006/ole">
            <p:oleObj spid="_x0000_s2051" name="Equation" r:id="rId5" imgW="82548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inding the Size of Molecul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 smtClean="0"/>
              <a:t>So the actual </a:t>
            </a:r>
            <a:r>
              <a:rPr lang="en-US" sz="2800" smtClean="0">
                <a:solidFill>
                  <a:srgbClr val="FFFF00"/>
                </a:solidFill>
              </a:rPr>
              <a:t>distance diffused in time </a:t>
            </a:r>
            <a:r>
              <a:rPr lang="en-US" sz="2800" i="1" smtClean="0">
                <a:solidFill>
                  <a:srgbClr val="FFFF00"/>
                </a:solidFill>
              </a:rPr>
              <a:t>t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is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>
                <a:solidFill>
                  <a:srgbClr val="FFFF00"/>
                </a:solidFill>
              </a:rPr>
              <a:t>This can be measured experimentally!  </a:t>
            </a:r>
            <a:r>
              <a:rPr lang="en-US" sz="2800" smtClean="0"/>
              <a:t>It’s found that O</a:t>
            </a:r>
            <a:r>
              <a:rPr lang="en-US" sz="2800" baseline="-25000" smtClean="0"/>
              <a:t>2</a:t>
            </a:r>
            <a:r>
              <a:rPr lang="en-US" sz="2800" smtClean="0"/>
              <a:t> gas under room conditions diffuses around 0.5cm in one second.  This gives a mean free path </a:t>
            </a:r>
            <a:r>
              <a:rPr lang="en-US" sz="2800" i="1" smtClean="0"/>
              <a:t>ℓ</a:t>
            </a:r>
            <a:r>
              <a:rPr lang="en-US" sz="2800" smtClean="0"/>
              <a:t> about 50nm, and a molecular size 1/300 of that, from our earlier   work.  (Not very accurate, but pretty good.)</a:t>
            </a:r>
          </a:p>
          <a:p>
            <a:r>
              <a:rPr lang="en-US" sz="2800" smtClean="0"/>
              <a:t>This is the way the size of atoms, and Avogadro’s number, were </a:t>
            </a:r>
            <a:r>
              <a:rPr lang="en-US" sz="2800" smtClean="0">
                <a:solidFill>
                  <a:srgbClr val="FFFF00"/>
                </a:solidFill>
              </a:rPr>
              <a:t>first found</a:t>
            </a:r>
            <a:r>
              <a:rPr lang="en-US" sz="2800" smtClean="0"/>
              <a:t>, by Loschmidt in the 1860’s. </a:t>
            </a:r>
          </a:p>
          <a:p>
            <a:r>
              <a:rPr lang="en-US" sz="2800" smtClean="0">
                <a:solidFill>
                  <a:srgbClr val="FF0000"/>
                </a:solidFill>
              </a:rPr>
              <a:t>(Avogadro had no idea what his number was!)</a:t>
            </a:r>
            <a:endParaRPr lang="en-US" sz="28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905000"/>
          <a:ext cx="3886200" cy="1066800"/>
        </p:xfrm>
        <a:graphic>
          <a:graphicData uri="http://schemas.openxmlformats.org/presentationml/2006/ole">
            <p:oleObj spid="_x0000_s3074" name="Equation" r:id="rId4" imgW="388620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mtClean="0"/>
              <a:t>For </a:t>
            </a:r>
            <a:r>
              <a:rPr lang="en-US" smtClean="0">
                <a:solidFill>
                  <a:srgbClr val="FFFF00"/>
                </a:solidFill>
              </a:rPr>
              <a:t>still </a:t>
            </a:r>
            <a:r>
              <a:rPr lang="en-US" smtClean="0"/>
              <a:t>air at atmospheric pressure and 20</a:t>
            </a:r>
            <a:r>
              <a:rPr lang="en-US" smtClean="0">
                <a:sym typeface="Symbol"/>
              </a:rPr>
              <a:t>C</a:t>
            </a:r>
            <a:r>
              <a:rPr lang="en-US" smtClean="0"/>
              <a:t>, an O</a:t>
            </a:r>
            <a:r>
              <a:rPr lang="en-US" baseline="-25000" smtClean="0"/>
              <a:t>2</a:t>
            </a:r>
            <a:r>
              <a:rPr lang="en-US" smtClean="0"/>
              <a:t> molecule on average moves a net distance of 0.5 cm in one second. Assuming no air currents, how far does it get on average in one hour?</a:t>
            </a:r>
          </a:p>
          <a:p>
            <a:pPr marL="514350" indent="-514350">
              <a:buAutoNum type="alphaUcPeriod"/>
            </a:pPr>
            <a:r>
              <a:rPr lang="en-US" smtClean="0"/>
              <a:t>18 m. </a:t>
            </a:r>
          </a:p>
          <a:p>
            <a:pPr marL="514350" indent="-514350">
              <a:buAutoNum type="alphaUcPeriod"/>
            </a:pPr>
            <a:r>
              <a:rPr lang="en-US" smtClean="0"/>
              <a:t>2.2 m.</a:t>
            </a:r>
          </a:p>
          <a:p>
            <a:pPr marL="514350" indent="-514350">
              <a:buAutoNum type="alphaUcPeriod"/>
            </a:pPr>
            <a:r>
              <a:rPr lang="en-US" smtClean="0"/>
              <a:t>1.8m.</a:t>
            </a:r>
          </a:p>
          <a:p>
            <a:pPr marL="514350" indent="-514350">
              <a:buAutoNum type="alphaUcPeriod"/>
            </a:pPr>
            <a:r>
              <a:rPr lang="en-US" smtClean="0"/>
              <a:t>0.3m.</a:t>
            </a:r>
          </a:p>
          <a:p>
            <a:pPr marL="514350" indent="-514350">
              <a:buAutoNum type="alphaUcPeriod"/>
            </a:pP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0.3 m:</a:t>
            </a:r>
            <a:r>
              <a:rPr lang="en-US" smtClean="0"/>
              <a:t> it goes as      .</a:t>
            </a:r>
          </a:p>
          <a:p>
            <a:r>
              <a:rPr lang="en-US" u="sng" smtClean="0"/>
              <a:t>Note on homework problem</a:t>
            </a:r>
            <a:r>
              <a:rPr lang="en-US" smtClean="0"/>
              <a:t>: the book gives an example of ammonia diffusing in air, finds for 10 cm time of 125 secs, makes clear this is </a:t>
            </a:r>
            <a:r>
              <a:rPr lang="en-US" u="sng" smtClean="0"/>
              <a:t>order-of-magnitude</a:t>
            </a:r>
            <a:r>
              <a:rPr lang="en-US" smtClean="0"/>
              <a:t> only.</a:t>
            </a:r>
          </a:p>
          <a:p>
            <a:r>
              <a:rPr lang="en-US" smtClean="0"/>
              <a:t>BUT in the homework they want a “precise” answer!  Just take 125 secs for 10 cm, and use that it goes as      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94463" y="1611085"/>
          <a:ext cx="469900" cy="508000"/>
        </p:xfrm>
        <a:graphic>
          <a:graphicData uri="http://schemas.openxmlformats.org/presentationml/2006/ole">
            <p:oleObj spid="_x0000_s60418" name="Equation" r:id="rId4" imgW="469800" imgH="507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33" y="5244737"/>
          <a:ext cx="469900" cy="508000"/>
        </p:xfrm>
        <a:graphic>
          <a:graphicData uri="http://schemas.openxmlformats.org/presentationml/2006/ole">
            <p:oleObj spid="_x0000_s60419" name="Equation" r:id="rId5" imgW="4698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Water and Vapor in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13263"/>
            <a:ext cx="5791200" cy="5000896"/>
          </a:xfrm>
        </p:spPr>
        <p:txBody>
          <a:bodyPr>
            <a:normAutofit/>
          </a:bodyPr>
          <a:lstStyle/>
          <a:p>
            <a:r>
              <a:rPr lang="en-US" smtClean="0"/>
              <a:t>In equilibrium in a closed container, the molecules in the vapor have the same average kinetic energy as the air molecules, so exert pressure on the walls of the container proportionate to their numbers.</a:t>
            </a:r>
          </a:p>
          <a:p>
            <a:r>
              <a:rPr lang="en-US" smtClean="0"/>
              <a:t> This is the </a:t>
            </a:r>
            <a:r>
              <a:rPr lang="en-US" smtClean="0">
                <a:solidFill>
                  <a:srgbClr val="FFFF00"/>
                </a:solidFill>
              </a:rPr>
              <a:t>saturated vapor pressure</a:t>
            </a:r>
            <a:r>
              <a:rPr lang="en-US" smtClean="0"/>
              <a:t>.  It varies with temperature like e</a:t>
            </a:r>
            <a:r>
              <a:rPr lang="en-US" baseline="30000" smtClean="0"/>
              <a:t>−</a:t>
            </a:r>
            <a:r>
              <a:rPr lang="en-US" i="1" baseline="30000" smtClean="0"/>
              <a:t>a</a:t>
            </a:r>
            <a:r>
              <a:rPr lang="en-US" baseline="30000" smtClean="0"/>
              <a:t>/</a:t>
            </a:r>
            <a:r>
              <a:rPr lang="en-US" i="1" baseline="30000" smtClean="0"/>
              <a:t>T</a:t>
            </a:r>
            <a:r>
              <a:rPr lang="en-US" smtClean="0"/>
              <a:t>, not surprising since its origin is molecules fast enough to escape.</a:t>
            </a:r>
            <a:endParaRPr lang="en-US" baseline="3000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1600200"/>
            <a:ext cx="2133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5200" y="2971800"/>
            <a:ext cx="990600" cy="609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34250" y="3581400"/>
            <a:ext cx="990600" cy="609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200" y="2971800"/>
            <a:ext cx="9906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67525" y="1905000"/>
            <a:ext cx="18288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Air + water vapor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429500" y="4953000"/>
            <a:ext cx="8382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Water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7296149" y="44005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60000" flipV="1">
            <a:off x="7267575" y="28003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Water Vapor Pressur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953000"/>
          </a:xfrm>
        </p:spPr>
        <p:txBody>
          <a:bodyPr/>
          <a:lstStyle/>
          <a:p>
            <a:r>
              <a:rPr lang="en-US" smtClean="0"/>
              <a:t>At room temperature, saturated vapor pressure is about 2.5% of atmospheric pressure.</a:t>
            </a:r>
          </a:p>
          <a:p>
            <a:r>
              <a:rPr lang="en-US" smtClean="0"/>
              <a:t>At 100</a:t>
            </a:r>
            <a:r>
              <a:rPr lang="en-US" smtClean="0">
                <a:sym typeface="Symbol"/>
              </a:rPr>
              <a:t>C, it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equals</a:t>
            </a:r>
            <a:r>
              <a:rPr lang="en-US" smtClean="0">
                <a:sym typeface="Symbol"/>
              </a:rPr>
              <a:t> atmospheric pressure: this means small bubbles formed in the liquid by fast moving molecules coming together are no longer crushed by the surrounding atmospheric pressure, the water boils.</a:t>
            </a:r>
          </a:p>
          <a:p>
            <a:r>
              <a:rPr lang="en-US" smtClean="0">
                <a:sym typeface="Symbol"/>
              </a:rPr>
              <a:t>In mountain resorts like Aspen, water boils at a lower temperature, producing inferior tea.</a:t>
            </a:r>
          </a:p>
          <a:p>
            <a:endParaRPr lang="en-US" smtClean="0"/>
          </a:p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elative Humidity and Dew Poin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If water is constantly boiled off in a closed room, there’s a limit to how much water vapor the air can hold: it becomes </a:t>
            </a:r>
            <a:r>
              <a:rPr lang="en-US" smtClean="0">
                <a:solidFill>
                  <a:srgbClr val="FFFF00"/>
                </a:solidFill>
              </a:rPr>
              <a:t>saturated</a:t>
            </a:r>
            <a:r>
              <a:rPr lang="en-US" smtClean="0"/>
              <a:t>. That limit depends on the temperature.  Attempts to add more water result in condensation on the walls, fog formation, etc.  At this point, relative humidity = 100%.</a:t>
            </a:r>
          </a:p>
          <a:p>
            <a:r>
              <a:rPr lang="en-US" smtClean="0">
                <a:solidFill>
                  <a:srgbClr val="FFFF00"/>
                </a:solidFill>
              </a:rPr>
              <a:t>Relative humidity = 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	vapor pressure/saturated vapor pressure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Dew point: </a:t>
            </a:r>
            <a:r>
              <a:rPr lang="en-US" smtClean="0">
                <a:solidFill>
                  <a:schemeClr val="bg1"/>
                </a:solidFill>
              </a:rPr>
              <a:t>temperature at which dew forms—that is, water condenses out as the air cools.  (For given vapor pressure, dew point is found from tables.)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ressure Cook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638800" cy="4953000"/>
          </a:xfrm>
        </p:spPr>
        <p:txBody>
          <a:bodyPr/>
          <a:lstStyle/>
          <a:p>
            <a:r>
              <a:rPr lang="en-US" smtClean="0"/>
              <a:t>A pressure cooker works at a gauge pressure of about one atmosphere: that is, inside the cooker, pressure is about </a:t>
            </a:r>
            <a:r>
              <a:rPr lang="en-US" smtClean="0">
                <a:solidFill>
                  <a:srgbClr val="FFFF00"/>
                </a:solidFill>
              </a:rPr>
              <a:t>2</a:t>
            </a:r>
            <a:r>
              <a:rPr lang="en-US" smtClean="0"/>
              <a:t> x 10</a:t>
            </a:r>
            <a:r>
              <a:rPr lang="en-US" baseline="30000" smtClean="0"/>
              <a:t>5</a:t>
            </a:r>
            <a:r>
              <a:rPr lang="en-US" smtClean="0"/>
              <a:t> Pascals.</a:t>
            </a:r>
          </a:p>
          <a:p>
            <a:r>
              <a:rPr lang="en-US" smtClean="0"/>
              <a:t>The vapor pressure of water rises from 1 atm to 2 atm on heating from 100</a:t>
            </a:r>
            <a:r>
              <a:rPr lang="en-US" smtClean="0">
                <a:sym typeface="Symbol"/>
              </a:rPr>
              <a:t>C to 120C.</a:t>
            </a:r>
          </a:p>
          <a:p>
            <a:r>
              <a:rPr lang="en-US" smtClean="0">
                <a:sym typeface="Symbol"/>
              </a:rPr>
              <a:t>This means that inside the cooker, the boiling water is at 120C, cooking times are faster.</a:t>
            </a:r>
            <a:endParaRPr lang="en-US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00" y="23622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633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It’s freezing rain outside, 0</a:t>
            </a:r>
            <a:r>
              <a:rPr lang="en-US" smtClean="0">
                <a:sym typeface="Symbol"/>
              </a:rPr>
              <a:t>C and 100% humidity (meaning a vapor pressure of about 600 Pa), the only source of humidity in your drafty house is the outside air (no humidifier or boiling water), the house is at 20C  (svp about 2400 Pa).</a:t>
            </a:r>
          </a:p>
          <a:p>
            <a:r>
              <a:rPr lang="en-US" smtClean="0">
                <a:sym typeface="Symbol"/>
              </a:rPr>
              <a:t>What is the relative humidity in the house?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100%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50%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25%</a:t>
            </a:r>
          </a:p>
          <a:p>
            <a:pPr marL="514350" indent="-514350">
              <a:buAutoNum type="alphaUcPeriod"/>
            </a:pPr>
            <a:endParaRPr lang="en-US" smtClean="0">
              <a:sym typeface="Symbo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6572792" cy="52578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closed cylinder contains water and water vapor in equilibrium at 20</a:t>
            </a:r>
            <a:r>
              <a:rPr lang="en-US" smtClean="0">
                <a:sym typeface="Symbol"/>
              </a:rPr>
              <a:t>C  and atmospheric pressure.</a:t>
            </a:r>
          </a:p>
          <a:p>
            <a:r>
              <a:rPr lang="en-US" smtClean="0">
                <a:sym typeface="Symbol"/>
              </a:rPr>
              <a:t>The piston is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slowly</a:t>
            </a:r>
            <a:r>
              <a:rPr lang="en-US" smtClean="0">
                <a:sym typeface="Symbol"/>
              </a:rPr>
              <a:t> pushed down until the pressure inside is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doubled</a:t>
            </a:r>
            <a:r>
              <a:rPr lang="en-US" smtClean="0">
                <a:sym typeface="Symbol"/>
              </a:rPr>
              <a:t>,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all at 20C.</a:t>
            </a:r>
          </a:p>
          <a:p>
            <a:r>
              <a:rPr lang="en-US" smtClean="0">
                <a:solidFill>
                  <a:srgbClr val="FFFF00"/>
                </a:solidFill>
                <a:sym typeface="Symbol"/>
              </a:rPr>
              <a:t>What happened to the water vapor pressure?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doubled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increased, but less than doubling.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stayed the same.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went down.</a:t>
            </a:r>
          </a:p>
          <a:p>
            <a:pPr marL="514350" indent="-514350">
              <a:buAutoNum type="alphaUcPeriod"/>
            </a:pP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3622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j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994752" y="2209800"/>
            <a:ext cx="1828800" cy="1838325"/>
            <a:chOff x="6994752" y="2209800"/>
            <a:chExt cx="1828800" cy="1838325"/>
          </a:xfrm>
        </p:grpSpPr>
        <p:sp>
          <p:nvSpPr>
            <p:cNvPr id="9" name="Rectangle 8"/>
            <p:cNvSpPr/>
            <p:nvPr/>
          </p:nvSpPr>
          <p:spPr>
            <a:xfrm>
              <a:off x="7304307" y="3176585"/>
              <a:ext cx="1215804" cy="4572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299552" y="3638556"/>
              <a:ext cx="121920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04315" y="2971800"/>
              <a:ext cx="1219200" cy="2286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37715" y="2209800"/>
              <a:ext cx="152400" cy="7620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94752" y="2209800"/>
              <a:ext cx="1828800" cy="1838325"/>
            </a:xfrm>
            <a:custGeom>
              <a:avLst/>
              <a:gdLst>
                <a:gd name="connsiteX0" fmla="*/ 1824037 w 1828800"/>
                <a:gd name="connsiteY0" fmla="*/ 4763 h 1838325"/>
                <a:gd name="connsiteX1" fmla="*/ 1828800 w 1828800"/>
                <a:gd name="connsiteY1" fmla="*/ 1833563 h 1838325"/>
                <a:gd name="connsiteX2" fmla="*/ 0 w 1828800"/>
                <a:gd name="connsiteY2" fmla="*/ 1838325 h 1838325"/>
                <a:gd name="connsiteX3" fmla="*/ 0 w 1828800"/>
                <a:gd name="connsiteY3" fmla="*/ 4763 h 1838325"/>
                <a:gd name="connsiteX4" fmla="*/ 304800 w 1828800"/>
                <a:gd name="connsiteY4" fmla="*/ 9525 h 1838325"/>
                <a:gd name="connsiteX5" fmla="*/ 309562 w 1828800"/>
                <a:gd name="connsiteY5" fmla="*/ 1657350 h 1838325"/>
                <a:gd name="connsiteX6" fmla="*/ 1538287 w 1828800"/>
                <a:gd name="connsiteY6" fmla="*/ 1652588 h 1838325"/>
                <a:gd name="connsiteX7" fmla="*/ 1519237 w 1828800"/>
                <a:gd name="connsiteY7" fmla="*/ 0 h 1838325"/>
                <a:gd name="connsiteX8" fmla="*/ 1824037 w 1828800"/>
                <a:gd name="connsiteY8" fmla="*/ 4763 h 1838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28800" h="1838325">
                  <a:moveTo>
                    <a:pt x="1824037" y="4763"/>
                  </a:moveTo>
                  <a:cubicBezTo>
                    <a:pt x="1825625" y="614363"/>
                    <a:pt x="1827212" y="1223963"/>
                    <a:pt x="1828800" y="1833563"/>
                  </a:cubicBezTo>
                  <a:lnTo>
                    <a:pt x="0" y="1838325"/>
                  </a:lnTo>
                  <a:lnTo>
                    <a:pt x="0" y="4763"/>
                  </a:lnTo>
                  <a:lnTo>
                    <a:pt x="304800" y="9525"/>
                  </a:lnTo>
                  <a:cubicBezTo>
                    <a:pt x="306387" y="558800"/>
                    <a:pt x="307975" y="1108075"/>
                    <a:pt x="309562" y="1657350"/>
                  </a:cubicBezTo>
                  <a:lnTo>
                    <a:pt x="1538287" y="1652588"/>
                  </a:lnTo>
                  <a:lnTo>
                    <a:pt x="1519237" y="0"/>
                  </a:lnTo>
                  <a:lnTo>
                    <a:pt x="1824037" y="4763"/>
                  </a:lnTo>
                  <a:close/>
                </a:path>
              </a:pathLst>
            </a:custGeom>
            <a:solidFill>
              <a:srgbClr val="C00000"/>
            </a:soli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n der Waals Equ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82632"/>
            <a:ext cx="4495800" cy="5375367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The ideal gas law assumes molecules take up no room and don’t interact.</a:t>
            </a:r>
          </a:p>
          <a:p>
            <a:r>
              <a:rPr lang="en-US" sz="2400" smtClean="0"/>
              <a:t>Van der Waals equation replaces 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smtClean="0"/>
              <a:t> by 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smtClean="0">
                <a:solidFill>
                  <a:srgbClr val="FFFF00"/>
                </a:solidFill>
              </a:rPr>
              <a:t> – </a:t>
            </a:r>
            <a:r>
              <a:rPr lang="en-US" sz="2400" i="1" smtClean="0">
                <a:solidFill>
                  <a:srgbClr val="FFFF00"/>
                </a:solidFill>
              </a:rPr>
              <a:t>b</a:t>
            </a:r>
            <a:r>
              <a:rPr lang="en-US" sz="2400" smtClean="0"/>
              <a:t>, </a:t>
            </a:r>
            <a:r>
              <a:rPr lang="en-US" sz="2400" i="1" smtClean="0"/>
              <a:t>b</a:t>
            </a:r>
            <a:r>
              <a:rPr lang="en-US" sz="2400" smtClean="0"/>
              <a:t> representing </a:t>
            </a:r>
            <a:r>
              <a:rPr lang="en-US" sz="2400" smtClean="0">
                <a:solidFill>
                  <a:srgbClr val="FFFF00"/>
                </a:solidFill>
              </a:rPr>
              <a:t>room taken up by molecules</a:t>
            </a:r>
            <a:r>
              <a:rPr lang="en-US" sz="2400" smtClean="0"/>
              <a:t> (taking </a:t>
            </a:r>
            <a:r>
              <a:rPr lang="en-US" sz="2400" i="1" smtClean="0"/>
              <a:t>n</a:t>
            </a:r>
            <a:r>
              <a:rPr lang="en-US" sz="2400" smtClean="0"/>
              <a:t> = 1 mole). </a:t>
            </a:r>
          </a:p>
          <a:p>
            <a:r>
              <a:rPr lang="en-US" sz="2400" smtClean="0"/>
              <a:t>It replaces </a:t>
            </a:r>
            <a:r>
              <a:rPr lang="en-US" sz="2400" i="1" smtClean="0">
                <a:solidFill>
                  <a:srgbClr val="FFFF00"/>
                </a:solidFill>
              </a:rPr>
              <a:t>P</a:t>
            </a:r>
            <a:r>
              <a:rPr lang="en-US" sz="2400" smtClean="0"/>
              <a:t> with </a:t>
            </a:r>
            <a:r>
              <a:rPr lang="en-US" sz="2400" i="1" smtClean="0">
                <a:solidFill>
                  <a:srgbClr val="FFFF00"/>
                </a:solidFill>
              </a:rPr>
              <a:t>P</a:t>
            </a:r>
            <a:r>
              <a:rPr lang="en-US" sz="2400" smtClean="0">
                <a:solidFill>
                  <a:srgbClr val="FFFF00"/>
                </a:solidFill>
              </a:rPr>
              <a:t> – </a:t>
            </a:r>
            <a:r>
              <a:rPr lang="en-US" sz="2400" i="1" smtClean="0">
                <a:solidFill>
                  <a:srgbClr val="FFFF00"/>
                </a:solidFill>
              </a:rPr>
              <a:t>a</a:t>
            </a:r>
            <a:r>
              <a:rPr lang="en-US" sz="2400" smtClean="0">
                <a:solidFill>
                  <a:srgbClr val="FFFF00"/>
                </a:solidFill>
              </a:rPr>
              <a:t>/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baseline="30000" smtClean="0">
                <a:solidFill>
                  <a:srgbClr val="FFFF00"/>
                </a:solidFill>
              </a:rPr>
              <a:t>2</a:t>
            </a:r>
            <a:r>
              <a:rPr lang="en-US" sz="2400" smtClean="0"/>
              <a:t>, the </a:t>
            </a:r>
            <a:r>
              <a:rPr lang="en-US" sz="2400" smtClean="0">
                <a:solidFill>
                  <a:srgbClr val="FFFF00"/>
                </a:solidFill>
              </a:rPr>
              <a:t>molecules’ mutual attaction </a:t>
            </a:r>
            <a:r>
              <a:rPr lang="en-US" sz="2400" smtClean="0"/>
              <a:t>lessens </a:t>
            </a:r>
            <a:r>
              <a:rPr lang="en-US" sz="2400" i="1" smtClean="0"/>
              <a:t>P</a:t>
            </a:r>
            <a:r>
              <a:rPr lang="en-US" sz="2400" smtClean="0"/>
              <a:t> at the walls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Below the critical point, part of the curve is unstable, is replaced by a straight line separating gas and liquid.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graphicFrame>
        <p:nvGraphicFramePr>
          <p:cNvPr id="8" name="Chart 7">
            <a:hlinkClick r:id="rId3"/>
          </p:cNvPr>
          <p:cNvGraphicFramePr/>
          <p:nvPr/>
        </p:nvGraphicFramePr>
        <p:xfrm>
          <a:off x="4876800" y="1600200"/>
          <a:ext cx="3962400" cy="315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5334000"/>
            <a:ext cx="3886200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se curves are the best fit Van der Waals for oxygen at its critical </a:t>
            </a:r>
            <a:r>
              <a:rPr lang="en-US" i="1" smtClean="0"/>
              <a:t>T</a:t>
            </a:r>
            <a:r>
              <a:rPr lang="en-US" smtClean="0"/>
              <a:t> = 153K  and 143K, 163K. </a:t>
            </a: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20000" flipV="1">
            <a:off x="5956663" y="3681890"/>
            <a:ext cx="1143000" cy="39189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95</TotalTime>
  <Words>1881</Words>
  <Application>Microsoft Office PowerPoint</Application>
  <PresentationFormat>On-screen Show (4:3)</PresentationFormat>
  <Paragraphs>168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More Kinetic Theory of Gases</vt:lpstr>
      <vt:lpstr>Vapor Pressure and Humidity</vt:lpstr>
      <vt:lpstr>Water and Vapor in Equilibrium</vt:lpstr>
      <vt:lpstr>Water Vapor Pressure</vt:lpstr>
      <vt:lpstr>Relative Humidity and Dew Point</vt:lpstr>
      <vt:lpstr>Pressure Cooking</vt:lpstr>
      <vt:lpstr>Clicker Question</vt:lpstr>
      <vt:lpstr>Clicker Question</vt:lpstr>
      <vt:lpstr>Van der Waals Equation</vt:lpstr>
      <vt:lpstr>Diffusion </vt:lpstr>
      <vt:lpstr>Pinball Scenario</vt:lpstr>
      <vt:lpstr>Clicker Question</vt:lpstr>
      <vt:lpstr>Clicker Answer</vt:lpstr>
      <vt:lpstr>Mean Free Path</vt:lpstr>
      <vt:lpstr>Mean Free Path Continued…</vt:lpstr>
      <vt:lpstr>A Random Walk</vt:lpstr>
      <vt:lpstr>1-D Random Walk Distance</vt:lpstr>
      <vt:lpstr>1-D Random Walk Distance</vt:lpstr>
      <vt:lpstr>1-D Random Walk Distance</vt:lpstr>
      <vt:lpstr>Clicker Question</vt:lpstr>
      <vt:lpstr>Real Diffusion</vt:lpstr>
      <vt:lpstr>Finding the Size of Molecules</vt:lpstr>
      <vt:lpstr>Finding the Size of Molecules</vt:lpstr>
      <vt:lpstr>Clicker Question</vt:lpstr>
      <vt:lpstr>Clicker Answ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368</cp:revision>
  <dcterms:created xsi:type="dcterms:W3CDTF">2010-03-01T20:42:02Z</dcterms:created>
  <dcterms:modified xsi:type="dcterms:W3CDTF">2010-06-18T14:18:21Z</dcterms:modified>
</cp:coreProperties>
</file>